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4"/>
  </p:notesMasterIdLst>
  <p:sldIdLst>
    <p:sldId id="256" r:id="rId2"/>
    <p:sldId id="326" r:id="rId3"/>
    <p:sldId id="327" r:id="rId4"/>
    <p:sldId id="328" r:id="rId5"/>
    <p:sldId id="257" r:id="rId6"/>
    <p:sldId id="311" r:id="rId7"/>
    <p:sldId id="312" r:id="rId8"/>
    <p:sldId id="264" r:id="rId9"/>
    <p:sldId id="313" r:id="rId10"/>
    <p:sldId id="314" r:id="rId11"/>
    <p:sldId id="258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</p:sldIdLst>
  <p:sldSz cx="9144000" cy="5143500" type="screen16x9"/>
  <p:notesSz cx="6858000" cy="9144000"/>
  <p:embeddedFontLst>
    <p:embeddedFont>
      <p:font typeface="HP001 5H" panose="020B0604020202020204" charset="-127"/>
      <p:regular r:id="rId25"/>
      <p:bold r:id="rId26"/>
    </p:embeddedFont>
    <p:embeddedFont>
      <p:font typeface="Advent Pro Medium" panose="020B0604020202020204" charset="0"/>
      <p:regular r:id="rId27"/>
      <p:bold r:id="rId28"/>
    </p:embeddedFont>
    <p:embeddedFont>
      <p:font typeface="Bebas Neue" panose="020B0604020202020204" charset="0"/>
      <p:regular r:id="rId29"/>
    </p:embeddedFont>
    <p:embeddedFont>
      <p:font typeface="Cambria Math" panose="02040503050406030204" pitchFamily="18" charset="0"/>
      <p:regular r:id="rId30"/>
    </p:embeddedFont>
    <p:embeddedFont>
      <p:font typeface="Happy Monkey" panose="020B0604020202020204" charset="0"/>
      <p:regular r:id="rId31"/>
    </p:embeddedFont>
    <p:embeddedFont>
      <p:font typeface="Roboto Condensed Light" panose="02000000000000000000" pitchFamily="2" charset="0"/>
      <p:regular r:id="rId32"/>
      <p:italic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B4"/>
    <a:srgbClr val="F59620"/>
    <a:srgbClr val="FBD7AB"/>
    <a:srgbClr val="585364"/>
    <a:srgbClr val="ABD3E8"/>
    <a:srgbClr val="0069B5"/>
    <a:srgbClr val="AADFFA"/>
    <a:srgbClr val="AAE0FA"/>
    <a:srgbClr val="FF9999"/>
    <a:srgbClr val="7FB5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49" autoAdjust="0"/>
    <p:restoredTop sz="94660"/>
  </p:normalViewPr>
  <p:slideViewPr>
    <p:cSldViewPr snapToGrid="0">
      <p:cViewPr varScale="1">
        <p:scale>
          <a:sx n="85" d="100"/>
          <a:sy n="85" d="100"/>
        </p:scale>
        <p:origin x="109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15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" name="Google Shape;87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6" name="Google Shape;87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9218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8" r:id="rId4"/>
    <p:sldLayoutId id="2147483672" r:id="rId5"/>
    <p:sldLayoutId id="2147483677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4.bin"/><Relationship Id="rId18" Type="http://schemas.microsoft.com/office/2007/relationships/hdphoto" Target="../media/hdphoto2.wdp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19" Type="http://schemas.openxmlformats.org/officeDocument/2006/relationships/image" Target="../media/image16.png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0.bin"/><Relationship Id="rId24" Type="http://schemas.microsoft.com/office/2007/relationships/hdphoto" Target="../media/hdphoto3.wdp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37.png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microsoft.com/office/2007/relationships/hdphoto" Target="../media/hdphoto4.wdp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49.gif"/><Relationship Id="rId18" Type="http://schemas.openxmlformats.org/officeDocument/2006/relationships/image" Target="../media/image52.png"/><Relationship Id="rId3" Type="http://schemas.openxmlformats.org/officeDocument/2006/relationships/image" Target="../media/image44.png"/><Relationship Id="rId7" Type="http://schemas.openxmlformats.org/officeDocument/2006/relationships/image" Target="../media/image46.gif"/><Relationship Id="rId12" Type="http://schemas.openxmlformats.org/officeDocument/2006/relationships/slide" Target="slide16.xml"/><Relationship Id="rId17" Type="http://schemas.openxmlformats.org/officeDocument/2006/relationships/image" Target="../media/image51.gif"/><Relationship Id="rId2" Type="http://schemas.openxmlformats.org/officeDocument/2006/relationships/image" Target="../media/image43.jpeg"/><Relationship Id="rId16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image" Target="../media/image48.gif"/><Relationship Id="rId5" Type="http://schemas.microsoft.com/office/2007/relationships/hdphoto" Target="../media/hdphoto5.wdp"/><Relationship Id="rId15" Type="http://schemas.openxmlformats.org/officeDocument/2006/relationships/image" Target="../media/image50.gif"/><Relationship Id="rId10" Type="http://schemas.openxmlformats.org/officeDocument/2006/relationships/slide" Target="slide17.xml"/><Relationship Id="rId19" Type="http://schemas.openxmlformats.org/officeDocument/2006/relationships/image" Target="../media/image53.gif"/><Relationship Id="rId4" Type="http://schemas.openxmlformats.org/officeDocument/2006/relationships/image" Target="../media/image45.png"/><Relationship Id="rId9" Type="http://schemas.openxmlformats.org/officeDocument/2006/relationships/image" Target="../media/image47.gif"/><Relationship Id="rId14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54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1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3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4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5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sv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3"/>
          <p:cNvGrpSpPr/>
          <p:nvPr/>
        </p:nvGrpSpPr>
        <p:grpSpPr>
          <a:xfrm>
            <a:off x="1027100" y="248536"/>
            <a:ext cx="7287190" cy="3506207"/>
            <a:chOff x="0" y="0"/>
            <a:chExt cx="1744237" cy="1689603"/>
          </a:xfrm>
        </p:grpSpPr>
        <p:sp>
          <p:nvSpPr>
            <p:cNvPr id="24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FF93EBA-8C82-4C91-AB3A-249F1BC31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873" y="557183"/>
            <a:ext cx="7017104" cy="2920237"/>
          </a:xfrm>
          <a:prstGeom prst="rect">
            <a:avLst/>
          </a:prstGeom>
        </p:spPr>
      </p:pic>
      <p:sp>
        <p:nvSpPr>
          <p:cNvPr id="879" name="Google Shape;879;p34"/>
          <p:cNvSpPr/>
          <p:nvPr/>
        </p:nvSpPr>
        <p:spPr>
          <a:xfrm rot="-5400000">
            <a:off x="7493778" y="-777324"/>
            <a:ext cx="703061" cy="2271968"/>
          </a:xfrm>
          <a:custGeom>
            <a:avLst/>
            <a:gdLst/>
            <a:ahLst/>
            <a:cxnLst/>
            <a:rect l="l" t="t" r="r" b="b"/>
            <a:pathLst>
              <a:path w="33093" h="43181" extrusionOk="0">
                <a:moveTo>
                  <a:pt x="15395" y="0"/>
                </a:moveTo>
                <a:cubicBezTo>
                  <a:pt x="1" y="0"/>
                  <a:pt x="1" y="9670"/>
                  <a:pt x="1" y="21590"/>
                </a:cubicBezTo>
                <a:cubicBezTo>
                  <a:pt x="1" y="33516"/>
                  <a:pt x="1" y="43180"/>
                  <a:pt x="15395" y="43180"/>
                </a:cubicBezTo>
                <a:cubicBezTo>
                  <a:pt x="33093" y="43180"/>
                  <a:pt x="30795" y="33516"/>
                  <a:pt x="30795" y="21590"/>
                </a:cubicBezTo>
                <a:cubicBezTo>
                  <a:pt x="30795" y="9670"/>
                  <a:pt x="30795" y="0"/>
                  <a:pt x="15395" y="0"/>
                </a:cubicBezTo>
                <a:close/>
              </a:path>
            </a:pathLst>
          </a:custGeom>
          <a:solidFill>
            <a:srgbClr val="0081B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1" name="Google Shape;881;p34"/>
          <p:cNvSpPr txBox="1"/>
          <p:nvPr/>
        </p:nvSpPr>
        <p:spPr>
          <a:xfrm>
            <a:off x="7105886" y="94668"/>
            <a:ext cx="2020500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chemeClr val="bg1"/>
                </a:solidFill>
                <a:latin typeface="UTM Bell" panose="02040603050506020204" pitchFamily="18" charset="0"/>
                <a:ea typeface="Happy Monkey"/>
                <a:cs typeface="Happy Monkey"/>
                <a:sym typeface="Happy Monkey"/>
              </a:rPr>
              <a:t>Lớp</a:t>
            </a:r>
            <a:r>
              <a:rPr lang="en-US" sz="2800" b="1" dirty="0">
                <a:solidFill>
                  <a:schemeClr val="bg1"/>
                </a:solidFill>
                <a:latin typeface="UTM Bell" panose="02040603050506020204" pitchFamily="18" charset="0"/>
                <a:ea typeface="Happy Monkey"/>
                <a:cs typeface="Happy Monkey"/>
                <a:sym typeface="Happy Monkey"/>
              </a:rPr>
              <a:t> 5A5</a:t>
            </a:r>
            <a:endParaRPr sz="2800" b="1" dirty="0">
              <a:solidFill>
                <a:schemeClr val="bg1"/>
              </a:solidFill>
              <a:latin typeface="UTM Bell" panose="02040603050506020204" pitchFamily="18" charset="0"/>
              <a:ea typeface="Happy Monkey"/>
              <a:cs typeface="Happy Monkey"/>
              <a:sym typeface="Happy Monkey"/>
            </a:endParaRPr>
          </a:p>
        </p:txBody>
      </p:sp>
      <p:grpSp>
        <p:nvGrpSpPr>
          <p:cNvPr id="882" name="Google Shape;882;p34"/>
          <p:cNvGrpSpPr/>
          <p:nvPr/>
        </p:nvGrpSpPr>
        <p:grpSpPr>
          <a:xfrm>
            <a:off x="803896" y="2985129"/>
            <a:ext cx="954733" cy="1245916"/>
            <a:chOff x="6015500" y="3528850"/>
            <a:chExt cx="827325" cy="1079650"/>
          </a:xfrm>
        </p:grpSpPr>
        <p:sp>
          <p:nvSpPr>
            <p:cNvPr id="883" name="Google Shape;883;p34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34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34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34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34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4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4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34"/>
          <p:cNvGrpSpPr/>
          <p:nvPr/>
        </p:nvGrpSpPr>
        <p:grpSpPr>
          <a:xfrm>
            <a:off x="636845" y="324409"/>
            <a:ext cx="1121788" cy="1500121"/>
            <a:chOff x="2111950" y="664225"/>
            <a:chExt cx="829725" cy="1109475"/>
          </a:xfrm>
        </p:grpSpPr>
        <p:sp>
          <p:nvSpPr>
            <p:cNvPr id="891" name="Google Shape;891;p34"/>
            <p:cNvSpPr/>
            <p:nvPr/>
          </p:nvSpPr>
          <p:spPr>
            <a:xfrm>
              <a:off x="2114200" y="664225"/>
              <a:ext cx="827475" cy="1079475"/>
            </a:xfrm>
            <a:custGeom>
              <a:avLst/>
              <a:gdLst/>
              <a:ahLst/>
              <a:cxnLst/>
              <a:rect l="l" t="t" r="r" b="b"/>
              <a:pathLst>
                <a:path w="33099" h="43179" extrusionOk="0">
                  <a:moveTo>
                    <a:pt x="15400" y="0"/>
                  </a:moveTo>
                  <a:cubicBezTo>
                    <a:pt x="1" y="0"/>
                    <a:pt x="1" y="9663"/>
                    <a:pt x="1" y="21589"/>
                  </a:cubicBezTo>
                  <a:cubicBezTo>
                    <a:pt x="1" y="33515"/>
                    <a:pt x="1" y="43179"/>
                    <a:pt x="15400" y="43179"/>
                  </a:cubicBezTo>
                  <a:cubicBezTo>
                    <a:pt x="33098" y="43179"/>
                    <a:pt x="30795" y="33515"/>
                    <a:pt x="30795" y="21589"/>
                  </a:cubicBezTo>
                  <a:cubicBezTo>
                    <a:pt x="30795" y="9663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4"/>
            <p:cNvSpPr/>
            <p:nvPr/>
          </p:nvSpPr>
          <p:spPr>
            <a:xfrm>
              <a:off x="2180300" y="735225"/>
              <a:ext cx="738975" cy="1038475"/>
            </a:xfrm>
            <a:custGeom>
              <a:avLst/>
              <a:gdLst/>
              <a:ahLst/>
              <a:cxnLst/>
              <a:rect l="l" t="t" r="r" b="b"/>
              <a:pathLst>
                <a:path w="29559" h="41539" extrusionOk="0">
                  <a:moveTo>
                    <a:pt x="14496" y="1"/>
                  </a:moveTo>
                  <a:cubicBezTo>
                    <a:pt x="9433" y="1"/>
                    <a:pt x="4656" y="3394"/>
                    <a:pt x="2250" y="7957"/>
                  </a:cubicBezTo>
                  <a:cubicBezTo>
                    <a:pt x="544" y="11205"/>
                    <a:pt x="1" y="15054"/>
                    <a:pt x="753" y="18648"/>
                  </a:cubicBezTo>
                  <a:cubicBezTo>
                    <a:pt x="968" y="19663"/>
                    <a:pt x="1362" y="20767"/>
                    <a:pt x="2286" y="21244"/>
                  </a:cubicBezTo>
                  <a:cubicBezTo>
                    <a:pt x="2600" y="21409"/>
                    <a:pt x="2938" y="21481"/>
                    <a:pt x="3282" y="21481"/>
                  </a:cubicBezTo>
                  <a:cubicBezTo>
                    <a:pt x="4047" y="21481"/>
                    <a:pt x="4844" y="21127"/>
                    <a:pt x="5473" y="20654"/>
                  </a:cubicBezTo>
                  <a:cubicBezTo>
                    <a:pt x="6382" y="19966"/>
                    <a:pt x="7104" y="19042"/>
                    <a:pt x="8052" y="18409"/>
                  </a:cubicBezTo>
                  <a:cubicBezTo>
                    <a:pt x="8488" y="18119"/>
                    <a:pt x="8992" y="17892"/>
                    <a:pt x="9508" y="17892"/>
                  </a:cubicBezTo>
                  <a:cubicBezTo>
                    <a:pt x="9586" y="17892"/>
                    <a:pt x="9664" y="17897"/>
                    <a:pt x="9742" y="17908"/>
                  </a:cubicBezTo>
                  <a:cubicBezTo>
                    <a:pt x="10804" y="18051"/>
                    <a:pt x="11449" y="19178"/>
                    <a:pt x="11688" y="20230"/>
                  </a:cubicBezTo>
                  <a:cubicBezTo>
                    <a:pt x="12183" y="22445"/>
                    <a:pt x="11592" y="24790"/>
                    <a:pt x="10566" y="26820"/>
                  </a:cubicBezTo>
                  <a:cubicBezTo>
                    <a:pt x="10052" y="27840"/>
                    <a:pt x="9431" y="28795"/>
                    <a:pt x="8775" y="29726"/>
                  </a:cubicBezTo>
                  <a:cubicBezTo>
                    <a:pt x="8124" y="30652"/>
                    <a:pt x="7432" y="31558"/>
                    <a:pt x="6770" y="32478"/>
                  </a:cubicBezTo>
                  <a:cubicBezTo>
                    <a:pt x="5767" y="33869"/>
                    <a:pt x="4776" y="35558"/>
                    <a:pt x="5266" y="37193"/>
                  </a:cubicBezTo>
                  <a:cubicBezTo>
                    <a:pt x="5581" y="38250"/>
                    <a:pt x="6459" y="39038"/>
                    <a:pt x="7402" y="39617"/>
                  </a:cubicBezTo>
                  <a:cubicBezTo>
                    <a:pt x="9628" y="40983"/>
                    <a:pt x="12308" y="41426"/>
                    <a:pt x="14922" y="41520"/>
                  </a:cubicBezTo>
                  <a:cubicBezTo>
                    <a:pt x="15259" y="41532"/>
                    <a:pt x="15597" y="41539"/>
                    <a:pt x="15936" y="41539"/>
                  </a:cubicBezTo>
                  <a:cubicBezTo>
                    <a:pt x="18783" y="41539"/>
                    <a:pt x="21666" y="41087"/>
                    <a:pt x="24168" y="39743"/>
                  </a:cubicBezTo>
                  <a:cubicBezTo>
                    <a:pt x="26933" y="38256"/>
                    <a:pt x="29206" y="35517"/>
                    <a:pt x="29476" y="32305"/>
                  </a:cubicBezTo>
                  <a:cubicBezTo>
                    <a:pt x="29559" y="31308"/>
                    <a:pt x="29404" y="30203"/>
                    <a:pt x="28675" y="29517"/>
                  </a:cubicBezTo>
                  <a:cubicBezTo>
                    <a:pt x="28069" y="28947"/>
                    <a:pt x="27246" y="28800"/>
                    <a:pt x="26395" y="28800"/>
                  </a:cubicBezTo>
                  <a:cubicBezTo>
                    <a:pt x="25937" y="28800"/>
                    <a:pt x="25472" y="28842"/>
                    <a:pt x="25028" y="28884"/>
                  </a:cubicBezTo>
                  <a:cubicBezTo>
                    <a:pt x="24737" y="28911"/>
                    <a:pt x="24434" y="28930"/>
                    <a:pt x="24131" y="28930"/>
                  </a:cubicBezTo>
                  <a:cubicBezTo>
                    <a:pt x="23111" y="28930"/>
                    <a:pt x="22088" y="28718"/>
                    <a:pt x="21512" y="27917"/>
                  </a:cubicBezTo>
                  <a:cubicBezTo>
                    <a:pt x="21131" y="27374"/>
                    <a:pt x="21047" y="26671"/>
                    <a:pt x="21095" y="26007"/>
                  </a:cubicBezTo>
                  <a:cubicBezTo>
                    <a:pt x="21178" y="24730"/>
                    <a:pt x="21668" y="23519"/>
                    <a:pt x="22121" y="22324"/>
                  </a:cubicBezTo>
                  <a:cubicBezTo>
                    <a:pt x="23650" y="18296"/>
                    <a:pt x="24820" y="14034"/>
                    <a:pt x="24575" y="9736"/>
                  </a:cubicBezTo>
                  <a:cubicBezTo>
                    <a:pt x="24462" y="7676"/>
                    <a:pt x="23989" y="5582"/>
                    <a:pt x="22796" y="3905"/>
                  </a:cubicBezTo>
                  <a:cubicBezTo>
                    <a:pt x="21812" y="2532"/>
                    <a:pt x="20379" y="1517"/>
                    <a:pt x="18815" y="866"/>
                  </a:cubicBezTo>
                  <a:cubicBezTo>
                    <a:pt x="17384" y="272"/>
                    <a:pt x="15928" y="1"/>
                    <a:pt x="144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4"/>
            <p:cNvSpPr/>
            <p:nvPr/>
          </p:nvSpPr>
          <p:spPr>
            <a:xfrm>
              <a:off x="2111950" y="667400"/>
              <a:ext cx="762575" cy="1061550"/>
            </a:xfrm>
            <a:custGeom>
              <a:avLst/>
              <a:gdLst/>
              <a:ahLst/>
              <a:cxnLst/>
              <a:rect l="l" t="t" r="r" b="b"/>
              <a:pathLst>
                <a:path w="30503" h="42462" extrusionOk="0">
                  <a:moveTo>
                    <a:pt x="15015" y="939"/>
                  </a:moveTo>
                  <a:cubicBezTo>
                    <a:pt x="16372" y="939"/>
                    <a:pt x="17752" y="1195"/>
                    <a:pt x="19113" y="1758"/>
                  </a:cubicBezTo>
                  <a:cubicBezTo>
                    <a:pt x="20714" y="2422"/>
                    <a:pt x="22014" y="3412"/>
                    <a:pt x="22891" y="4636"/>
                  </a:cubicBezTo>
                  <a:cubicBezTo>
                    <a:pt x="23882" y="6020"/>
                    <a:pt x="24455" y="7901"/>
                    <a:pt x="24587" y="10216"/>
                  </a:cubicBezTo>
                  <a:cubicBezTo>
                    <a:pt x="24849" y="14902"/>
                    <a:pt x="23328" y="19535"/>
                    <a:pt x="22163" y="22615"/>
                  </a:cubicBezTo>
                  <a:lnTo>
                    <a:pt x="22062" y="22871"/>
                  </a:lnTo>
                  <a:cubicBezTo>
                    <a:pt x="21632" y="24004"/>
                    <a:pt x="21185" y="25175"/>
                    <a:pt x="21100" y="26434"/>
                  </a:cubicBezTo>
                  <a:cubicBezTo>
                    <a:pt x="21042" y="27342"/>
                    <a:pt x="21208" y="28087"/>
                    <a:pt x="21609" y="28649"/>
                  </a:cubicBezTo>
                  <a:cubicBezTo>
                    <a:pt x="22309" y="29628"/>
                    <a:pt x="23508" y="29857"/>
                    <a:pt x="24591" y="29857"/>
                  </a:cubicBezTo>
                  <a:cubicBezTo>
                    <a:pt x="24927" y="29857"/>
                    <a:pt x="25253" y="29835"/>
                    <a:pt x="25548" y="29806"/>
                  </a:cubicBezTo>
                  <a:cubicBezTo>
                    <a:pt x="25980" y="29767"/>
                    <a:pt x="26432" y="29725"/>
                    <a:pt x="26871" y="29725"/>
                  </a:cubicBezTo>
                  <a:cubicBezTo>
                    <a:pt x="27622" y="29725"/>
                    <a:pt x="28333" y="29847"/>
                    <a:pt x="28830" y="30315"/>
                  </a:cubicBezTo>
                  <a:cubicBezTo>
                    <a:pt x="29524" y="30965"/>
                    <a:pt x="29535" y="32105"/>
                    <a:pt x="29488" y="32726"/>
                  </a:cubicBezTo>
                  <a:cubicBezTo>
                    <a:pt x="29249" y="35525"/>
                    <a:pt x="27309" y="38235"/>
                    <a:pt x="24420" y="39787"/>
                  </a:cubicBezTo>
                  <a:cubicBezTo>
                    <a:pt x="22251" y="40950"/>
                    <a:pt x="19628" y="41524"/>
                    <a:pt x="16429" y="41524"/>
                  </a:cubicBezTo>
                  <a:cubicBezTo>
                    <a:pt x="16097" y="41524"/>
                    <a:pt x="15758" y="41518"/>
                    <a:pt x="15413" y="41506"/>
                  </a:cubicBezTo>
                  <a:cubicBezTo>
                    <a:pt x="12297" y="41393"/>
                    <a:pt x="9981" y="40814"/>
                    <a:pt x="8124" y="39674"/>
                  </a:cubicBezTo>
                  <a:cubicBezTo>
                    <a:pt x="7080" y="39029"/>
                    <a:pt x="6430" y="38307"/>
                    <a:pt x="6190" y="37519"/>
                  </a:cubicBezTo>
                  <a:cubicBezTo>
                    <a:pt x="5761" y="36074"/>
                    <a:pt x="6675" y="34528"/>
                    <a:pt x="7623" y="33209"/>
                  </a:cubicBezTo>
                  <a:cubicBezTo>
                    <a:pt x="7892" y="32839"/>
                    <a:pt x="8166" y="32469"/>
                    <a:pt x="8441" y="32105"/>
                  </a:cubicBezTo>
                  <a:cubicBezTo>
                    <a:pt x="8841" y="31555"/>
                    <a:pt x="9246" y="31007"/>
                    <a:pt x="9640" y="30451"/>
                  </a:cubicBezTo>
                  <a:cubicBezTo>
                    <a:pt x="10428" y="29335"/>
                    <a:pt x="11008" y="28392"/>
                    <a:pt x="11461" y="27491"/>
                  </a:cubicBezTo>
                  <a:cubicBezTo>
                    <a:pt x="12320" y="25795"/>
                    <a:pt x="13216" y="23224"/>
                    <a:pt x="12620" y="20579"/>
                  </a:cubicBezTo>
                  <a:cubicBezTo>
                    <a:pt x="12356" y="19403"/>
                    <a:pt x="11604" y="18078"/>
                    <a:pt x="10279" y="17899"/>
                  </a:cubicBezTo>
                  <a:cubicBezTo>
                    <a:pt x="10184" y="17880"/>
                    <a:pt x="10088" y="17875"/>
                    <a:pt x="9987" y="17875"/>
                  </a:cubicBezTo>
                  <a:cubicBezTo>
                    <a:pt x="9444" y="17875"/>
                    <a:pt x="8865" y="18078"/>
                    <a:pt x="8268" y="18472"/>
                  </a:cubicBezTo>
                  <a:cubicBezTo>
                    <a:pt x="7713" y="18847"/>
                    <a:pt x="7235" y="19301"/>
                    <a:pt x="6775" y="19750"/>
                  </a:cubicBezTo>
                  <a:cubicBezTo>
                    <a:pt x="6405" y="20108"/>
                    <a:pt x="6053" y="20442"/>
                    <a:pt x="5665" y="20734"/>
                  </a:cubicBezTo>
                  <a:cubicBezTo>
                    <a:pt x="5137" y="21134"/>
                    <a:pt x="4430" y="21471"/>
                    <a:pt x="3758" y="21471"/>
                  </a:cubicBezTo>
                  <a:cubicBezTo>
                    <a:pt x="3488" y="21471"/>
                    <a:pt x="3223" y="21416"/>
                    <a:pt x="2979" y="21290"/>
                  </a:cubicBezTo>
                  <a:cubicBezTo>
                    <a:pt x="2370" y="20967"/>
                    <a:pt x="1947" y="20221"/>
                    <a:pt x="1689" y="19003"/>
                  </a:cubicBezTo>
                  <a:cubicBezTo>
                    <a:pt x="967" y="15541"/>
                    <a:pt x="1499" y="11763"/>
                    <a:pt x="3146" y="8635"/>
                  </a:cubicBezTo>
                  <a:cubicBezTo>
                    <a:pt x="5396" y="4360"/>
                    <a:pt x="10050" y="939"/>
                    <a:pt x="15015" y="939"/>
                  </a:cubicBezTo>
                  <a:close/>
                  <a:moveTo>
                    <a:pt x="15020" y="1"/>
                  </a:moveTo>
                  <a:cubicBezTo>
                    <a:pt x="9689" y="1"/>
                    <a:pt x="4715" y="3639"/>
                    <a:pt x="2317" y="8193"/>
                  </a:cubicBezTo>
                  <a:cubicBezTo>
                    <a:pt x="562" y="11513"/>
                    <a:pt x="0" y="15524"/>
                    <a:pt x="771" y="19200"/>
                  </a:cubicBezTo>
                  <a:cubicBezTo>
                    <a:pt x="1088" y="20704"/>
                    <a:pt x="1666" y="21665"/>
                    <a:pt x="2543" y="22119"/>
                  </a:cubicBezTo>
                  <a:cubicBezTo>
                    <a:pt x="2929" y="22321"/>
                    <a:pt x="3339" y="22407"/>
                    <a:pt x="3749" y="22407"/>
                  </a:cubicBezTo>
                  <a:cubicBezTo>
                    <a:pt x="4656" y="22407"/>
                    <a:pt x="5566" y="21987"/>
                    <a:pt x="6232" y="21486"/>
                  </a:cubicBezTo>
                  <a:cubicBezTo>
                    <a:pt x="6667" y="21158"/>
                    <a:pt x="7056" y="20788"/>
                    <a:pt x="7432" y="20423"/>
                  </a:cubicBezTo>
                  <a:cubicBezTo>
                    <a:pt x="7879" y="19988"/>
                    <a:pt x="8303" y="19582"/>
                    <a:pt x="8793" y="19254"/>
                  </a:cubicBezTo>
                  <a:cubicBezTo>
                    <a:pt x="9230" y="18965"/>
                    <a:pt x="9628" y="18819"/>
                    <a:pt x="9986" y="18819"/>
                  </a:cubicBezTo>
                  <a:cubicBezTo>
                    <a:pt x="10043" y="18819"/>
                    <a:pt x="10099" y="18823"/>
                    <a:pt x="10154" y="18830"/>
                  </a:cubicBezTo>
                  <a:cubicBezTo>
                    <a:pt x="11001" y="18943"/>
                    <a:pt x="11521" y="19952"/>
                    <a:pt x="11706" y="20788"/>
                  </a:cubicBezTo>
                  <a:cubicBezTo>
                    <a:pt x="12237" y="23158"/>
                    <a:pt x="11408" y="25509"/>
                    <a:pt x="10626" y="27067"/>
                  </a:cubicBezTo>
                  <a:cubicBezTo>
                    <a:pt x="10190" y="27927"/>
                    <a:pt x="9628" y="28828"/>
                    <a:pt x="8871" y="29914"/>
                  </a:cubicBezTo>
                  <a:cubicBezTo>
                    <a:pt x="8482" y="30464"/>
                    <a:pt x="8083" y="31001"/>
                    <a:pt x="7683" y="31544"/>
                  </a:cubicBezTo>
                  <a:cubicBezTo>
                    <a:pt x="7408" y="31914"/>
                    <a:pt x="7133" y="32285"/>
                    <a:pt x="6865" y="32660"/>
                  </a:cubicBezTo>
                  <a:cubicBezTo>
                    <a:pt x="5838" y="34075"/>
                    <a:pt x="4741" y="35938"/>
                    <a:pt x="5295" y="37787"/>
                  </a:cubicBezTo>
                  <a:cubicBezTo>
                    <a:pt x="5600" y="38803"/>
                    <a:pt x="6381" y="39709"/>
                    <a:pt x="7629" y="40473"/>
                  </a:cubicBezTo>
                  <a:cubicBezTo>
                    <a:pt x="9604" y="41685"/>
                    <a:pt x="12141" y="42330"/>
                    <a:pt x="15383" y="42443"/>
                  </a:cubicBezTo>
                  <a:cubicBezTo>
                    <a:pt x="15741" y="42456"/>
                    <a:pt x="16086" y="42461"/>
                    <a:pt x="16433" y="42461"/>
                  </a:cubicBezTo>
                  <a:cubicBezTo>
                    <a:pt x="19788" y="42461"/>
                    <a:pt x="22557" y="41858"/>
                    <a:pt x="24868" y="40616"/>
                  </a:cubicBezTo>
                  <a:cubicBezTo>
                    <a:pt x="28031" y="38916"/>
                    <a:pt x="30161" y="35919"/>
                    <a:pt x="30425" y="32803"/>
                  </a:cubicBezTo>
                  <a:cubicBezTo>
                    <a:pt x="30502" y="31836"/>
                    <a:pt x="30406" y="30505"/>
                    <a:pt x="29475" y="29627"/>
                  </a:cubicBezTo>
                  <a:cubicBezTo>
                    <a:pt x="28755" y="28950"/>
                    <a:pt x="27805" y="28785"/>
                    <a:pt x="26869" y="28785"/>
                  </a:cubicBezTo>
                  <a:cubicBezTo>
                    <a:pt x="26386" y="28785"/>
                    <a:pt x="25907" y="28829"/>
                    <a:pt x="25464" y="28869"/>
                  </a:cubicBezTo>
                  <a:cubicBezTo>
                    <a:pt x="25151" y="28899"/>
                    <a:pt x="24861" y="28915"/>
                    <a:pt x="24594" y="28915"/>
                  </a:cubicBezTo>
                  <a:cubicBezTo>
                    <a:pt x="23479" y="28915"/>
                    <a:pt x="22762" y="28649"/>
                    <a:pt x="22372" y="28100"/>
                  </a:cubicBezTo>
                  <a:cubicBezTo>
                    <a:pt x="22103" y="27723"/>
                    <a:pt x="21990" y="27186"/>
                    <a:pt x="22039" y="26494"/>
                  </a:cubicBezTo>
                  <a:cubicBezTo>
                    <a:pt x="22116" y="25378"/>
                    <a:pt x="22533" y="24274"/>
                    <a:pt x="22945" y="23205"/>
                  </a:cubicBezTo>
                  <a:lnTo>
                    <a:pt x="23041" y="22949"/>
                  </a:lnTo>
                  <a:cubicBezTo>
                    <a:pt x="24240" y="19791"/>
                    <a:pt x="25799" y="15028"/>
                    <a:pt x="25524" y="10163"/>
                  </a:cubicBezTo>
                  <a:cubicBezTo>
                    <a:pt x="25381" y="7668"/>
                    <a:pt x="24753" y="5621"/>
                    <a:pt x="23656" y="4086"/>
                  </a:cubicBezTo>
                  <a:cubicBezTo>
                    <a:pt x="22676" y="2725"/>
                    <a:pt x="21232" y="1621"/>
                    <a:pt x="19477" y="893"/>
                  </a:cubicBezTo>
                  <a:cubicBezTo>
                    <a:pt x="17995" y="279"/>
                    <a:pt x="16494" y="1"/>
                    <a:pt x="15020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4" name="Google Shape;894;p34"/>
          <p:cNvGrpSpPr/>
          <p:nvPr/>
        </p:nvGrpSpPr>
        <p:grpSpPr>
          <a:xfrm>
            <a:off x="7730617" y="2474568"/>
            <a:ext cx="1121808" cy="1480119"/>
            <a:chOff x="2129425" y="2109125"/>
            <a:chExt cx="827475" cy="1091775"/>
          </a:xfrm>
        </p:grpSpPr>
        <p:sp>
          <p:nvSpPr>
            <p:cNvPr id="895" name="Google Shape;895;p34"/>
            <p:cNvSpPr/>
            <p:nvPr/>
          </p:nvSpPr>
          <p:spPr>
            <a:xfrm>
              <a:off x="2129425" y="2109125"/>
              <a:ext cx="827475" cy="1079650"/>
            </a:xfrm>
            <a:custGeom>
              <a:avLst/>
              <a:gdLst/>
              <a:ahLst/>
              <a:cxnLst/>
              <a:rect l="l" t="t" r="r" b="b"/>
              <a:pathLst>
                <a:path w="33099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0795" y="43186"/>
                    <a:pt x="30795" y="33516"/>
                    <a:pt x="30795" y="21596"/>
                  </a:cubicBezTo>
                  <a:cubicBezTo>
                    <a:pt x="30795" y="9670"/>
                    <a:pt x="33098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4"/>
            <p:cNvSpPr/>
            <p:nvPr/>
          </p:nvSpPr>
          <p:spPr>
            <a:xfrm>
              <a:off x="2214025" y="2188325"/>
              <a:ext cx="693000" cy="1012575"/>
            </a:xfrm>
            <a:custGeom>
              <a:avLst/>
              <a:gdLst/>
              <a:ahLst/>
              <a:cxnLst/>
              <a:rect l="l" t="t" r="r" b="b"/>
              <a:pathLst>
                <a:path w="27720" h="40503" extrusionOk="0">
                  <a:moveTo>
                    <a:pt x="14909" y="7211"/>
                  </a:moveTo>
                  <a:cubicBezTo>
                    <a:pt x="14939" y="7211"/>
                    <a:pt x="14970" y="7211"/>
                    <a:pt x="15000" y="7213"/>
                  </a:cubicBezTo>
                  <a:cubicBezTo>
                    <a:pt x="17812" y="7320"/>
                    <a:pt x="18719" y="11493"/>
                    <a:pt x="16237" y="12788"/>
                  </a:cubicBezTo>
                  <a:cubicBezTo>
                    <a:pt x="15864" y="12981"/>
                    <a:pt x="15448" y="13073"/>
                    <a:pt x="15031" y="13073"/>
                  </a:cubicBezTo>
                  <a:cubicBezTo>
                    <a:pt x="14310" y="13073"/>
                    <a:pt x="13584" y="12798"/>
                    <a:pt x="13066" y="12292"/>
                  </a:cubicBezTo>
                  <a:cubicBezTo>
                    <a:pt x="12243" y="11499"/>
                    <a:pt x="11968" y="10204"/>
                    <a:pt x="12350" y="9129"/>
                  </a:cubicBezTo>
                  <a:cubicBezTo>
                    <a:pt x="12728" y="8054"/>
                    <a:pt x="13780" y="7211"/>
                    <a:pt x="14909" y="7211"/>
                  </a:cubicBezTo>
                  <a:close/>
                  <a:moveTo>
                    <a:pt x="14304" y="24330"/>
                  </a:moveTo>
                  <a:cubicBezTo>
                    <a:pt x="14331" y="24330"/>
                    <a:pt x="14359" y="24331"/>
                    <a:pt x="14386" y="24331"/>
                  </a:cubicBezTo>
                  <a:cubicBezTo>
                    <a:pt x="17196" y="24445"/>
                    <a:pt x="18105" y="28618"/>
                    <a:pt x="15621" y="29907"/>
                  </a:cubicBezTo>
                  <a:cubicBezTo>
                    <a:pt x="15248" y="30102"/>
                    <a:pt x="14832" y="30195"/>
                    <a:pt x="14414" y="30195"/>
                  </a:cubicBezTo>
                  <a:cubicBezTo>
                    <a:pt x="13694" y="30195"/>
                    <a:pt x="12967" y="29919"/>
                    <a:pt x="12446" y="29417"/>
                  </a:cubicBezTo>
                  <a:cubicBezTo>
                    <a:pt x="11622" y="28618"/>
                    <a:pt x="11353" y="27328"/>
                    <a:pt x="11730" y="26248"/>
                  </a:cubicBezTo>
                  <a:cubicBezTo>
                    <a:pt x="12109" y="25175"/>
                    <a:pt x="13165" y="24330"/>
                    <a:pt x="14304" y="24330"/>
                  </a:cubicBezTo>
                  <a:close/>
                  <a:moveTo>
                    <a:pt x="13627" y="0"/>
                  </a:moveTo>
                  <a:cubicBezTo>
                    <a:pt x="10826" y="0"/>
                    <a:pt x="8010" y="1248"/>
                    <a:pt x="6590" y="3709"/>
                  </a:cubicBezTo>
                  <a:cubicBezTo>
                    <a:pt x="5504" y="5595"/>
                    <a:pt x="5151" y="8293"/>
                    <a:pt x="5909" y="10424"/>
                  </a:cubicBezTo>
                  <a:cubicBezTo>
                    <a:pt x="6416" y="11845"/>
                    <a:pt x="7366" y="12824"/>
                    <a:pt x="6882" y="14370"/>
                  </a:cubicBezTo>
                  <a:cubicBezTo>
                    <a:pt x="6829" y="14543"/>
                    <a:pt x="6763" y="14722"/>
                    <a:pt x="6667" y="14907"/>
                  </a:cubicBezTo>
                  <a:cubicBezTo>
                    <a:pt x="6058" y="16160"/>
                    <a:pt x="4961" y="16984"/>
                    <a:pt x="4024" y="17939"/>
                  </a:cubicBezTo>
                  <a:cubicBezTo>
                    <a:pt x="2412" y="19593"/>
                    <a:pt x="287" y="23485"/>
                    <a:pt x="149" y="27078"/>
                  </a:cubicBezTo>
                  <a:cubicBezTo>
                    <a:pt x="0" y="30874"/>
                    <a:pt x="1755" y="34819"/>
                    <a:pt x="4722" y="37356"/>
                  </a:cubicBezTo>
                  <a:cubicBezTo>
                    <a:pt x="7208" y="39479"/>
                    <a:pt x="10416" y="40503"/>
                    <a:pt x="13624" y="40503"/>
                  </a:cubicBezTo>
                  <a:cubicBezTo>
                    <a:pt x="17055" y="40503"/>
                    <a:pt x="20487" y="39333"/>
                    <a:pt x="23041" y="37087"/>
                  </a:cubicBezTo>
                  <a:cubicBezTo>
                    <a:pt x="23328" y="36830"/>
                    <a:pt x="27720" y="32849"/>
                    <a:pt x="27535" y="27078"/>
                  </a:cubicBezTo>
                  <a:cubicBezTo>
                    <a:pt x="27416" y="23491"/>
                    <a:pt x="25273" y="19598"/>
                    <a:pt x="23656" y="17939"/>
                  </a:cubicBezTo>
                  <a:cubicBezTo>
                    <a:pt x="22719" y="16984"/>
                    <a:pt x="21620" y="16160"/>
                    <a:pt x="21011" y="14907"/>
                  </a:cubicBezTo>
                  <a:cubicBezTo>
                    <a:pt x="20921" y="14722"/>
                    <a:pt x="20849" y="14543"/>
                    <a:pt x="20796" y="14370"/>
                  </a:cubicBezTo>
                  <a:cubicBezTo>
                    <a:pt x="20312" y="12824"/>
                    <a:pt x="21262" y="11845"/>
                    <a:pt x="21769" y="10424"/>
                  </a:cubicBezTo>
                  <a:cubicBezTo>
                    <a:pt x="22533" y="8293"/>
                    <a:pt x="22175" y="5595"/>
                    <a:pt x="21089" y="3709"/>
                  </a:cubicBezTo>
                  <a:cubicBezTo>
                    <a:pt x="19675" y="1248"/>
                    <a:pt x="16859" y="0"/>
                    <a:pt x="14059" y="0"/>
                  </a:cubicBezTo>
                  <a:cubicBezTo>
                    <a:pt x="13987" y="0"/>
                    <a:pt x="13915" y="1"/>
                    <a:pt x="13843" y="3"/>
                  </a:cubicBezTo>
                  <a:cubicBezTo>
                    <a:pt x="13771" y="1"/>
                    <a:pt x="13699" y="0"/>
                    <a:pt x="136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4"/>
            <p:cNvSpPr/>
            <p:nvPr/>
          </p:nvSpPr>
          <p:spPr>
            <a:xfrm>
              <a:off x="2145825" y="2120100"/>
              <a:ext cx="716775" cy="1036175"/>
            </a:xfrm>
            <a:custGeom>
              <a:avLst/>
              <a:gdLst/>
              <a:ahLst/>
              <a:cxnLst/>
              <a:rect l="l" t="t" r="r" b="b"/>
              <a:pathLst>
                <a:path w="28671" h="41447" extrusionOk="0">
                  <a:moveTo>
                    <a:pt x="15389" y="8151"/>
                  </a:moveTo>
                  <a:cubicBezTo>
                    <a:pt x="15412" y="8151"/>
                    <a:pt x="15436" y="8151"/>
                    <a:pt x="15455" y="8157"/>
                  </a:cubicBezTo>
                  <a:cubicBezTo>
                    <a:pt x="16737" y="8205"/>
                    <a:pt x="17417" y="9244"/>
                    <a:pt x="17615" y="10115"/>
                  </a:cubicBezTo>
                  <a:cubicBezTo>
                    <a:pt x="17811" y="10999"/>
                    <a:pt x="17639" y="12246"/>
                    <a:pt x="16493" y="12842"/>
                  </a:cubicBezTo>
                  <a:cubicBezTo>
                    <a:pt x="16194" y="12997"/>
                    <a:pt x="15854" y="13072"/>
                    <a:pt x="15509" y="13072"/>
                  </a:cubicBezTo>
                  <a:cubicBezTo>
                    <a:pt x="14909" y="13072"/>
                    <a:pt x="14296" y="12848"/>
                    <a:pt x="13860" y="12431"/>
                  </a:cubicBezTo>
                  <a:cubicBezTo>
                    <a:pt x="13186" y="11774"/>
                    <a:pt x="12941" y="10676"/>
                    <a:pt x="13263" y="9757"/>
                  </a:cubicBezTo>
                  <a:cubicBezTo>
                    <a:pt x="13593" y="8831"/>
                    <a:pt x="14494" y="8151"/>
                    <a:pt x="15389" y="8151"/>
                  </a:cubicBezTo>
                  <a:close/>
                  <a:moveTo>
                    <a:pt x="15383" y="7212"/>
                  </a:moveTo>
                  <a:cubicBezTo>
                    <a:pt x="14083" y="7212"/>
                    <a:pt x="12839" y="8139"/>
                    <a:pt x="12381" y="9440"/>
                  </a:cubicBezTo>
                  <a:cubicBezTo>
                    <a:pt x="11926" y="10718"/>
                    <a:pt x="12260" y="12186"/>
                    <a:pt x="13210" y="13106"/>
                  </a:cubicBezTo>
                  <a:cubicBezTo>
                    <a:pt x="13825" y="13696"/>
                    <a:pt x="14667" y="14013"/>
                    <a:pt x="15502" y="14013"/>
                  </a:cubicBezTo>
                  <a:cubicBezTo>
                    <a:pt x="15998" y="14013"/>
                    <a:pt x="16486" y="13905"/>
                    <a:pt x="16929" y="13679"/>
                  </a:cubicBezTo>
                  <a:cubicBezTo>
                    <a:pt x="18445" y="12884"/>
                    <a:pt x="18827" y="11214"/>
                    <a:pt x="18535" y="9911"/>
                  </a:cubicBezTo>
                  <a:cubicBezTo>
                    <a:pt x="18177" y="8330"/>
                    <a:pt x="16982" y="7274"/>
                    <a:pt x="15491" y="7214"/>
                  </a:cubicBezTo>
                  <a:cubicBezTo>
                    <a:pt x="15455" y="7213"/>
                    <a:pt x="15419" y="7212"/>
                    <a:pt x="15383" y="7212"/>
                  </a:cubicBezTo>
                  <a:close/>
                  <a:moveTo>
                    <a:pt x="14839" y="25276"/>
                  </a:moveTo>
                  <a:cubicBezTo>
                    <a:pt x="16117" y="25324"/>
                    <a:pt x="16803" y="26363"/>
                    <a:pt x="16995" y="27240"/>
                  </a:cubicBezTo>
                  <a:cubicBezTo>
                    <a:pt x="17197" y="28123"/>
                    <a:pt x="17018" y="29365"/>
                    <a:pt x="15872" y="29961"/>
                  </a:cubicBezTo>
                  <a:cubicBezTo>
                    <a:pt x="15572" y="30119"/>
                    <a:pt x="15230" y="30195"/>
                    <a:pt x="14884" y="30195"/>
                  </a:cubicBezTo>
                  <a:cubicBezTo>
                    <a:pt x="14287" y="30195"/>
                    <a:pt x="13677" y="29969"/>
                    <a:pt x="13246" y="29550"/>
                  </a:cubicBezTo>
                  <a:cubicBezTo>
                    <a:pt x="12565" y="28893"/>
                    <a:pt x="12320" y="27795"/>
                    <a:pt x="12643" y="26876"/>
                  </a:cubicBezTo>
                  <a:cubicBezTo>
                    <a:pt x="12971" y="25950"/>
                    <a:pt x="13872" y="25276"/>
                    <a:pt x="14767" y="25276"/>
                  </a:cubicBezTo>
                  <a:close/>
                  <a:moveTo>
                    <a:pt x="14767" y="24336"/>
                  </a:moveTo>
                  <a:cubicBezTo>
                    <a:pt x="13474" y="24336"/>
                    <a:pt x="12219" y="25259"/>
                    <a:pt x="11759" y="26565"/>
                  </a:cubicBezTo>
                  <a:cubicBezTo>
                    <a:pt x="11312" y="27837"/>
                    <a:pt x="11646" y="29311"/>
                    <a:pt x="12590" y="30225"/>
                  </a:cubicBezTo>
                  <a:cubicBezTo>
                    <a:pt x="13204" y="30821"/>
                    <a:pt x="14051" y="31138"/>
                    <a:pt x="14888" y="31138"/>
                  </a:cubicBezTo>
                  <a:cubicBezTo>
                    <a:pt x="15376" y="31138"/>
                    <a:pt x="15872" y="31024"/>
                    <a:pt x="16307" y="30798"/>
                  </a:cubicBezTo>
                  <a:cubicBezTo>
                    <a:pt x="17824" y="30010"/>
                    <a:pt x="18205" y="28338"/>
                    <a:pt x="17913" y="27030"/>
                  </a:cubicBezTo>
                  <a:cubicBezTo>
                    <a:pt x="17561" y="25455"/>
                    <a:pt x="16367" y="24393"/>
                    <a:pt x="14875" y="24339"/>
                  </a:cubicBezTo>
                  <a:cubicBezTo>
                    <a:pt x="14839" y="24337"/>
                    <a:pt x="14803" y="24336"/>
                    <a:pt x="14767" y="24336"/>
                  </a:cubicBezTo>
                  <a:close/>
                  <a:moveTo>
                    <a:pt x="14111" y="941"/>
                  </a:moveTo>
                  <a:cubicBezTo>
                    <a:pt x="14183" y="941"/>
                    <a:pt x="14249" y="941"/>
                    <a:pt x="14320" y="947"/>
                  </a:cubicBezTo>
                  <a:cubicBezTo>
                    <a:pt x="14396" y="945"/>
                    <a:pt x="14472" y="944"/>
                    <a:pt x="14547" y="944"/>
                  </a:cubicBezTo>
                  <a:cubicBezTo>
                    <a:pt x="17407" y="944"/>
                    <a:pt x="19915" y="2262"/>
                    <a:pt x="21155" y="4415"/>
                  </a:cubicBezTo>
                  <a:cubicBezTo>
                    <a:pt x="22224" y="6277"/>
                    <a:pt x="22486" y="8814"/>
                    <a:pt x="21800" y="10735"/>
                  </a:cubicBezTo>
                  <a:cubicBezTo>
                    <a:pt x="21668" y="11106"/>
                    <a:pt x="21494" y="11451"/>
                    <a:pt x="21334" y="11792"/>
                  </a:cubicBezTo>
                  <a:cubicBezTo>
                    <a:pt x="20880" y="12724"/>
                    <a:pt x="20414" y="13691"/>
                    <a:pt x="20820" y="14986"/>
                  </a:cubicBezTo>
                  <a:cubicBezTo>
                    <a:pt x="20880" y="15176"/>
                    <a:pt x="20957" y="15379"/>
                    <a:pt x="21059" y="15583"/>
                  </a:cubicBezTo>
                  <a:cubicBezTo>
                    <a:pt x="21560" y="16609"/>
                    <a:pt x="22343" y="17349"/>
                    <a:pt x="23095" y="18066"/>
                  </a:cubicBezTo>
                  <a:cubicBezTo>
                    <a:pt x="23334" y="18286"/>
                    <a:pt x="23566" y="18514"/>
                    <a:pt x="23792" y="18740"/>
                  </a:cubicBezTo>
                  <a:cubicBezTo>
                    <a:pt x="25274" y="20262"/>
                    <a:pt x="27422" y="24005"/>
                    <a:pt x="27536" y="27562"/>
                  </a:cubicBezTo>
                  <a:cubicBezTo>
                    <a:pt x="27715" y="33173"/>
                    <a:pt x="23387" y="37047"/>
                    <a:pt x="23202" y="37209"/>
                  </a:cubicBezTo>
                  <a:cubicBezTo>
                    <a:pt x="20700" y="39408"/>
                    <a:pt x="17404" y="40513"/>
                    <a:pt x="14128" y="40513"/>
                  </a:cubicBezTo>
                  <a:cubicBezTo>
                    <a:pt x="10994" y="40513"/>
                    <a:pt x="7880" y="39502"/>
                    <a:pt x="5499" y="37471"/>
                  </a:cubicBezTo>
                  <a:cubicBezTo>
                    <a:pt x="2639" y="35024"/>
                    <a:pt x="950" y="31228"/>
                    <a:pt x="1086" y="27568"/>
                  </a:cubicBezTo>
                  <a:cubicBezTo>
                    <a:pt x="1224" y="23981"/>
                    <a:pt x="3361" y="20250"/>
                    <a:pt x="4835" y="18740"/>
                  </a:cubicBezTo>
                  <a:cubicBezTo>
                    <a:pt x="5056" y="18514"/>
                    <a:pt x="5295" y="18286"/>
                    <a:pt x="5527" y="18066"/>
                  </a:cubicBezTo>
                  <a:cubicBezTo>
                    <a:pt x="6286" y="17349"/>
                    <a:pt x="7067" y="16609"/>
                    <a:pt x="7563" y="15583"/>
                  </a:cubicBezTo>
                  <a:cubicBezTo>
                    <a:pt x="7665" y="15379"/>
                    <a:pt x="7742" y="15176"/>
                    <a:pt x="7808" y="14986"/>
                  </a:cubicBezTo>
                  <a:cubicBezTo>
                    <a:pt x="8208" y="13691"/>
                    <a:pt x="7742" y="12724"/>
                    <a:pt x="7289" y="11792"/>
                  </a:cubicBezTo>
                  <a:cubicBezTo>
                    <a:pt x="7127" y="11451"/>
                    <a:pt x="6960" y="11106"/>
                    <a:pt x="6824" y="10735"/>
                  </a:cubicBezTo>
                  <a:cubicBezTo>
                    <a:pt x="6136" y="8814"/>
                    <a:pt x="6400" y="6277"/>
                    <a:pt x="7474" y="4415"/>
                  </a:cubicBezTo>
                  <a:cubicBezTo>
                    <a:pt x="8715" y="2260"/>
                    <a:pt x="11235" y="941"/>
                    <a:pt x="14111" y="941"/>
                  </a:cubicBezTo>
                  <a:close/>
                  <a:moveTo>
                    <a:pt x="14061" y="1"/>
                  </a:moveTo>
                  <a:cubicBezTo>
                    <a:pt x="10883" y="1"/>
                    <a:pt x="8062" y="1508"/>
                    <a:pt x="6656" y="3943"/>
                  </a:cubicBezTo>
                  <a:cubicBezTo>
                    <a:pt x="5456" y="6032"/>
                    <a:pt x="5163" y="8886"/>
                    <a:pt x="5940" y="11052"/>
                  </a:cubicBezTo>
                  <a:cubicBezTo>
                    <a:pt x="6089" y="11470"/>
                    <a:pt x="6268" y="11840"/>
                    <a:pt x="6447" y="12204"/>
                  </a:cubicBezTo>
                  <a:cubicBezTo>
                    <a:pt x="6865" y="13076"/>
                    <a:pt x="7199" y="13762"/>
                    <a:pt x="6907" y="14705"/>
                  </a:cubicBezTo>
                  <a:cubicBezTo>
                    <a:pt x="6860" y="14854"/>
                    <a:pt x="6799" y="15010"/>
                    <a:pt x="6722" y="15170"/>
                  </a:cubicBezTo>
                  <a:cubicBezTo>
                    <a:pt x="6292" y="16043"/>
                    <a:pt x="5606" y="16693"/>
                    <a:pt x="4877" y="17385"/>
                  </a:cubicBezTo>
                  <a:cubicBezTo>
                    <a:pt x="4639" y="17611"/>
                    <a:pt x="4394" y="17845"/>
                    <a:pt x="4161" y="18084"/>
                  </a:cubicBezTo>
                  <a:cubicBezTo>
                    <a:pt x="2585" y="19701"/>
                    <a:pt x="293" y="23700"/>
                    <a:pt x="149" y="27532"/>
                  </a:cubicBezTo>
                  <a:cubicBezTo>
                    <a:pt x="0" y="31471"/>
                    <a:pt x="1815" y="35554"/>
                    <a:pt x="4890" y="38181"/>
                  </a:cubicBezTo>
                  <a:cubicBezTo>
                    <a:pt x="7438" y="40360"/>
                    <a:pt x="10769" y="41446"/>
                    <a:pt x="14123" y="41446"/>
                  </a:cubicBezTo>
                  <a:cubicBezTo>
                    <a:pt x="17627" y="41446"/>
                    <a:pt x="21149" y="40264"/>
                    <a:pt x="23822" y="37912"/>
                  </a:cubicBezTo>
                  <a:cubicBezTo>
                    <a:pt x="24020" y="37739"/>
                    <a:pt x="28670" y="33579"/>
                    <a:pt x="28472" y="27532"/>
                  </a:cubicBezTo>
                  <a:cubicBezTo>
                    <a:pt x="28354" y="23724"/>
                    <a:pt x="26056" y="19713"/>
                    <a:pt x="24461" y="18084"/>
                  </a:cubicBezTo>
                  <a:cubicBezTo>
                    <a:pt x="24229" y="17845"/>
                    <a:pt x="23984" y="17611"/>
                    <a:pt x="23745" y="17385"/>
                  </a:cubicBezTo>
                  <a:cubicBezTo>
                    <a:pt x="23017" y="16693"/>
                    <a:pt x="22331" y="16043"/>
                    <a:pt x="21907" y="15170"/>
                  </a:cubicBezTo>
                  <a:cubicBezTo>
                    <a:pt x="21823" y="15010"/>
                    <a:pt x="21764" y="14854"/>
                    <a:pt x="21715" y="14705"/>
                  </a:cubicBezTo>
                  <a:cubicBezTo>
                    <a:pt x="21423" y="13762"/>
                    <a:pt x="21758" y="13076"/>
                    <a:pt x="22181" y="12204"/>
                  </a:cubicBezTo>
                  <a:cubicBezTo>
                    <a:pt x="22354" y="11840"/>
                    <a:pt x="22533" y="11470"/>
                    <a:pt x="22682" y="11052"/>
                  </a:cubicBezTo>
                  <a:cubicBezTo>
                    <a:pt x="23459" y="8886"/>
                    <a:pt x="23166" y="6032"/>
                    <a:pt x="21966" y="3943"/>
                  </a:cubicBezTo>
                  <a:cubicBezTo>
                    <a:pt x="20560" y="1508"/>
                    <a:pt x="17745" y="1"/>
                    <a:pt x="14579" y="1"/>
                  </a:cubicBezTo>
                  <a:cubicBezTo>
                    <a:pt x="14493" y="1"/>
                    <a:pt x="14407" y="2"/>
                    <a:pt x="14320" y="4"/>
                  </a:cubicBezTo>
                  <a:cubicBezTo>
                    <a:pt x="14233" y="2"/>
                    <a:pt x="14147" y="1"/>
                    <a:pt x="14061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FA94AC10-63CF-4278-B9D4-F15443F963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solidFill>
            <a:srgbClr val="F59620"/>
          </a:solidFill>
        </p:spPr>
        <p:txBody>
          <a:bodyPr/>
          <a:lstStyle/>
          <a:p>
            <a:r>
              <a:rPr lang="en-US" sz="2000" b="1" dirty="0" err="1">
                <a:solidFill>
                  <a:schemeClr val="bg1"/>
                </a:solidFill>
                <a:latin typeface="UTM Aptima" panose="02040603050506020204" pitchFamily="18" charset="0"/>
              </a:rPr>
              <a:t>Sách</a:t>
            </a:r>
            <a:r>
              <a:rPr lang="en-US" sz="2000" b="1" dirty="0">
                <a:solidFill>
                  <a:schemeClr val="bg1"/>
                </a:solidFill>
                <a:latin typeface="UTM Aptima" panose="02040603050506020204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UTM Aptima" panose="02040603050506020204" pitchFamily="18" charset="0"/>
              </a:rPr>
              <a:t>giáo</a:t>
            </a:r>
            <a:r>
              <a:rPr lang="en-US" sz="2000" b="1" dirty="0">
                <a:solidFill>
                  <a:schemeClr val="bg1"/>
                </a:solidFill>
                <a:latin typeface="UTM Aptima" panose="02040603050506020204" pitchFamily="18" charset="0"/>
              </a:rPr>
              <a:t> khoa </a:t>
            </a:r>
            <a:r>
              <a:rPr lang="en-US" sz="2000" b="1" dirty="0" err="1">
                <a:solidFill>
                  <a:schemeClr val="bg1"/>
                </a:solidFill>
                <a:latin typeface="UTM Aptima" panose="02040603050506020204" pitchFamily="18" charset="0"/>
              </a:rPr>
              <a:t>Toán</a:t>
            </a:r>
            <a:r>
              <a:rPr lang="en-US" sz="2000" b="1" dirty="0">
                <a:solidFill>
                  <a:schemeClr val="bg1"/>
                </a:solidFill>
                <a:latin typeface="UTM Aptima" panose="02040603050506020204" pitchFamily="18" charset="0"/>
              </a:rPr>
              <a:t>/</a:t>
            </a:r>
            <a:r>
              <a:rPr lang="en-US" sz="2000" b="1" dirty="0" err="1">
                <a:solidFill>
                  <a:schemeClr val="bg1"/>
                </a:solidFill>
                <a:latin typeface="UTM Aptima" panose="02040603050506020204" pitchFamily="18" charset="0"/>
              </a:rPr>
              <a:t>trang</a:t>
            </a:r>
            <a:r>
              <a:rPr lang="en-US" sz="2000" b="1" dirty="0">
                <a:solidFill>
                  <a:schemeClr val="bg1"/>
                </a:solidFill>
                <a:latin typeface="UTM Aptima" panose="02040603050506020204" pitchFamily="18" charset="0"/>
              </a:rPr>
              <a:t> 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5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7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9    =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id="{4BF3AA10-0220-48AD-A9D6-1DB2A32D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67734"/>
              </p:ext>
            </p:extLst>
          </p:nvPr>
        </p:nvGraphicFramePr>
        <p:xfrm>
          <a:off x="5506556" y="653568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22" name="Object 32">
                        <a:extLst>
                          <a:ext uri="{FF2B5EF4-FFF2-40B4-BE49-F238E27FC236}">
                            <a16:creationId xmlns:a16="http://schemas.microsoft.com/office/drawing/2014/main" id="{1C6939E7-A698-4711-953F-95513F47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556" y="653568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id="{F82B292C-8A69-42DB-913A-B343CD43C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634"/>
              </p:ext>
            </p:extLst>
          </p:nvPr>
        </p:nvGraphicFramePr>
        <p:xfrm>
          <a:off x="5470255" y="2011726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23" name="Object 44">
                        <a:extLst>
                          <a:ext uri="{FF2B5EF4-FFF2-40B4-BE49-F238E27FC236}">
                            <a16:creationId xmlns:a16="http://schemas.microsoft.com/office/drawing/2014/main" id="{8C1DA594-AF92-4DE6-A533-DFEDEFF9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255" y="2011726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>
            <a:extLst>
              <a:ext uri="{FF2B5EF4-FFF2-40B4-BE49-F238E27FC236}">
                <a16:creationId xmlns:a16="http://schemas.microsoft.com/office/drawing/2014/main" id="{9165012D-B06F-4614-9AB8-0DEA57AAC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8704"/>
              </p:ext>
            </p:extLst>
          </p:nvPr>
        </p:nvGraphicFramePr>
        <p:xfrm>
          <a:off x="5428022" y="3570551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24" name="Object 45">
                        <a:extLst>
                          <a:ext uri="{FF2B5EF4-FFF2-40B4-BE49-F238E27FC236}">
                            <a16:creationId xmlns:a16="http://schemas.microsoft.com/office/drawing/2014/main" id="{0735DD6B-B9AF-47F0-A125-179AA2B65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022" y="3570551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7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800">
                <a:latin typeface="UTM Bell" panose="02040603050506020204" pitchFamily="18" charset="0"/>
              </a:rPr>
              <a:t>Thực hành</a:t>
            </a:r>
            <a:endParaRPr sz="88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" name="Google Shape;1178;p46">
            <a:extLst>
              <a:ext uri="{FF2B5EF4-FFF2-40B4-BE49-F238E27FC236}">
                <a16:creationId xmlns:a16="http://schemas.microsoft.com/office/drawing/2014/main" id="{F816B1A8-47D4-4F00-8F69-FAAF10AAB6CF}"/>
              </a:ext>
            </a:extLst>
          </p:cNvPr>
          <p:cNvGrpSpPr/>
          <p:nvPr/>
        </p:nvGrpSpPr>
        <p:grpSpPr>
          <a:xfrm>
            <a:off x="14670" y="149788"/>
            <a:ext cx="1253604" cy="1465961"/>
            <a:chOff x="4694450" y="679125"/>
            <a:chExt cx="923125" cy="1079500"/>
          </a:xfrm>
        </p:grpSpPr>
        <p:sp>
          <p:nvSpPr>
            <p:cNvPr id="33" name="Google Shape;1179;p46">
              <a:extLst>
                <a:ext uri="{FF2B5EF4-FFF2-40B4-BE49-F238E27FC236}">
                  <a16:creationId xmlns:a16="http://schemas.microsoft.com/office/drawing/2014/main" id="{F86EDBC1-5D16-4709-8C60-C8312230D014}"/>
                </a:ext>
              </a:extLst>
            </p:cNvPr>
            <p:cNvSpPr/>
            <p:nvPr/>
          </p:nvSpPr>
          <p:spPr>
            <a:xfrm>
              <a:off x="4694450" y="679125"/>
              <a:ext cx="827450" cy="1079500"/>
            </a:xfrm>
            <a:custGeom>
              <a:avLst/>
              <a:gdLst/>
              <a:ahLst/>
              <a:cxnLst/>
              <a:rect l="l" t="t" r="r" b="b"/>
              <a:pathLst>
                <a:path w="33098" h="43180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0"/>
                  </a:cubicBezTo>
                  <a:cubicBezTo>
                    <a:pt x="2304" y="33516"/>
                    <a:pt x="2304" y="43180"/>
                    <a:pt x="17698" y="43180"/>
                  </a:cubicBezTo>
                  <a:cubicBezTo>
                    <a:pt x="33098" y="43180"/>
                    <a:pt x="33098" y="33516"/>
                    <a:pt x="33098" y="21590"/>
                  </a:cubicBezTo>
                  <a:cubicBezTo>
                    <a:pt x="33098" y="9670"/>
                    <a:pt x="33098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180;p46">
              <a:extLst>
                <a:ext uri="{FF2B5EF4-FFF2-40B4-BE49-F238E27FC236}">
                  <a16:creationId xmlns:a16="http://schemas.microsoft.com/office/drawing/2014/main" id="{344AD063-17E3-40A3-A6AD-67CD76154768}"/>
                </a:ext>
              </a:extLst>
            </p:cNvPr>
            <p:cNvSpPr/>
            <p:nvPr/>
          </p:nvSpPr>
          <p:spPr>
            <a:xfrm>
              <a:off x="4859750" y="768225"/>
              <a:ext cx="757825" cy="978600"/>
            </a:xfrm>
            <a:custGeom>
              <a:avLst/>
              <a:gdLst/>
              <a:ahLst/>
              <a:cxnLst/>
              <a:rect l="l" t="t" r="r" b="b"/>
              <a:pathLst>
                <a:path w="30313" h="39144" extrusionOk="0">
                  <a:moveTo>
                    <a:pt x="11849" y="1"/>
                  </a:moveTo>
                  <a:cubicBezTo>
                    <a:pt x="10333" y="1"/>
                    <a:pt x="8704" y="436"/>
                    <a:pt x="7593" y="734"/>
                  </a:cubicBezTo>
                  <a:cubicBezTo>
                    <a:pt x="6215" y="1105"/>
                    <a:pt x="3637" y="1791"/>
                    <a:pt x="1935" y="3915"/>
                  </a:cubicBezTo>
                  <a:cubicBezTo>
                    <a:pt x="1475" y="4483"/>
                    <a:pt x="1" y="6505"/>
                    <a:pt x="723" y="13860"/>
                  </a:cubicBezTo>
                  <a:cubicBezTo>
                    <a:pt x="1446" y="21196"/>
                    <a:pt x="1869" y="25451"/>
                    <a:pt x="4836" y="27128"/>
                  </a:cubicBezTo>
                  <a:cubicBezTo>
                    <a:pt x="5807" y="27677"/>
                    <a:pt x="6867" y="27848"/>
                    <a:pt x="7928" y="27848"/>
                  </a:cubicBezTo>
                  <a:cubicBezTo>
                    <a:pt x="9696" y="27848"/>
                    <a:pt x="11464" y="27372"/>
                    <a:pt x="12819" y="27372"/>
                  </a:cubicBezTo>
                  <a:cubicBezTo>
                    <a:pt x="13683" y="27372"/>
                    <a:pt x="14379" y="27566"/>
                    <a:pt x="14798" y="28203"/>
                  </a:cubicBezTo>
                  <a:cubicBezTo>
                    <a:pt x="15312" y="28979"/>
                    <a:pt x="15318" y="30120"/>
                    <a:pt x="15079" y="31420"/>
                  </a:cubicBezTo>
                  <a:cubicBezTo>
                    <a:pt x="14811" y="32889"/>
                    <a:pt x="14541" y="34363"/>
                    <a:pt x="14273" y="35837"/>
                  </a:cubicBezTo>
                  <a:cubicBezTo>
                    <a:pt x="14172" y="36368"/>
                    <a:pt x="14076" y="36924"/>
                    <a:pt x="14238" y="37443"/>
                  </a:cubicBezTo>
                  <a:cubicBezTo>
                    <a:pt x="14475" y="38225"/>
                    <a:pt x="15246" y="38732"/>
                    <a:pt x="16028" y="38988"/>
                  </a:cubicBezTo>
                  <a:cubicBezTo>
                    <a:pt x="16343" y="39094"/>
                    <a:pt x="16693" y="39143"/>
                    <a:pt x="17068" y="39143"/>
                  </a:cubicBezTo>
                  <a:cubicBezTo>
                    <a:pt x="19137" y="39143"/>
                    <a:pt x="21963" y="37634"/>
                    <a:pt x="23817" y="35694"/>
                  </a:cubicBezTo>
                  <a:cubicBezTo>
                    <a:pt x="30312" y="28878"/>
                    <a:pt x="27166" y="14755"/>
                    <a:pt x="24194" y="14134"/>
                  </a:cubicBezTo>
                  <a:cubicBezTo>
                    <a:pt x="24117" y="14117"/>
                    <a:pt x="24056" y="14105"/>
                    <a:pt x="23943" y="14092"/>
                  </a:cubicBezTo>
                  <a:cubicBezTo>
                    <a:pt x="23523" y="14044"/>
                    <a:pt x="23117" y="14023"/>
                    <a:pt x="22725" y="14023"/>
                  </a:cubicBezTo>
                  <a:cubicBezTo>
                    <a:pt x="19643" y="14023"/>
                    <a:pt x="17428" y="15343"/>
                    <a:pt x="16073" y="15343"/>
                  </a:cubicBezTo>
                  <a:cubicBezTo>
                    <a:pt x="15827" y="15343"/>
                    <a:pt x="15609" y="15299"/>
                    <a:pt x="15419" y="15197"/>
                  </a:cubicBezTo>
                  <a:cubicBezTo>
                    <a:pt x="12930" y="13854"/>
                    <a:pt x="18111" y="3827"/>
                    <a:pt x="14662" y="847"/>
                  </a:cubicBezTo>
                  <a:cubicBezTo>
                    <a:pt x="13927" y="216"/>
                    <a:pt x="12916" y="1"/>
                    <a:pt x="118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181;p46">
              <a:extLst>
                <a:ext uri="{FF2B5EF4-FFF2-40B4-BE49-F238E27FC236}">
                  <a16:creationId xmlns:a16="http://schemas.microsoft.com/office/drawing/2014/main" id="{446835BB-9DC1-4E19-9DE4-03EB06AFBE17}"/>
                </a:ext>
              </a:extLst>
            </p:cNvPr>
            <p:cNvSpPr/>
            <p:nvPr/>
          </p:nvSpPr>
          <p:spPr>
            <a:xfrm>
              <a:off x="4797075" y="700200"/>
              <a:ext cx="729875" cy="1002025"/>
            </a:xfrm>
            <a:custGeom>
              <a:avLst/>
              <a:gdLst/>
              <a:ahLst/>
              <a:cxnLst/>
              <a:rect l="l" t="t" r="r" b="b"/>
              <a:pathLst>
                <a:path w="29195" h="40081" extrusionOk="0">
                  <a:moveTo>
                    <a:pt x="12107" y="935"/>
                  </a:moveTo>
                  <a:cubicBezTo>
                    <a:pt x="13073" y="935"/>
                    <a:pt x="13974" y="1124"/>
                    <a:pt x="14607" y="1670"/>
                  </a:cubicBezTo>
                  <a:cubicBezTo>
                    <a:pt x="16291" y="3127"/>
                    <a:pt x="15622" y="6708"/>
                    <a:pt x="15031" y="9871"/>
                  </a:cubicBezTo>
                  <a:cubicBezTo>
                    <a:pt x="14488" y="12785"/>
                    <a:pt x="14023" y="15303"/>
                    <a:pt x="15450" y="16074"/>
                  </a:cubicBezTo>
                  <a:cubicBezTo>
                    <a:pt x="15715" y="16218"/>
                    <a:pt x="16005" y="16277"/>
                    <a:pt x="16322" y="16277"/>
                  </a:cubicBezTo>
                  <a:cubicBezTo>
                    <a:pt x="16939" y="16277"/>
                    <a:pt x="17658" y="16053"/>
                    <a:pt x="18494" y="15793"/>
                  </a:cubicBezTo>
                  <a:cubicBezTo>
                    <a:pt x="19725" y="15413"/>
                    <a:pt x="21198" y="14957"/>
                    <a:pt x="22975" y="14957"/>
                  </a:cubicBezTo>
                  <a:cubicBezTo>
                    <a:pt x="23349" y="14957"/>
                    <a:pt x="23737" y="14977"/>
                    <a:pt x="24139" y="15023"/>
                  </a:cubicBezTo>
                  <a:cubicBezTo>
                    <a:pt x="24235" y="15035"/>
                    <a:pt x="24283" y="15041"/>
                    <a:pt x="24349" y="15058"/>
                  </a:cubicBezTo>
                  <a:cubicBezTo>
                    <a:pt x="24874" y="15166"/>
                    <a:pt x="25757" y="16138"/>
                    <a:pt x="26492" y="18515"/>
                  </a:cubicBezTo>
                  <a:cubicBezTo>
                    <a:pt x="27853" y="22884"/>
                    <a:pt x="28235" y="31103"/>
                    <a:pt x="23728" y="35836"/>
                  </a:cubicBezTo>
                  <a:cubicBezTo>
                    <a:pt x="21854" y="37797"/>
                    <a:pt x="19154" y="39139"/>
                    <a:pt x="17310" y="39139"/>
                  </a:cubicBezTo>
                  <a:cubicBezTo>
                    <a:pt x="16987" y="39139"/>
                    <a:pt x="16690" y="39098"/>
                    <a:pt x="16428" y="39012"/>
                  </a:cubicBezTo>
                  <a:cubicBezTo>
                    <a:pt x="16051" y="38887"/>
                    <a:pt x="15163" y="38516"/>
                    <a:pt x="14935" y="37770"/>
                  </a:cubicBezTo>
                  <a:cubicBezTo>
                    <a:pt x="14811" y="37353"/>
                    <a:pt x="14900" y="36839"/>
                    <a:pt x="14984" y="36386"/>
                  </a:cubicBezTo>
                  <a:lnTo>
                    <a:pt x="15789" y="31968"/>
                  </a:lnTo>
                  <a:cubicBezTo>
                    <a:pt x="16087" y="30351"/>
                    <a:pt x="15974" y="29218"/>
                    <a:pt x="15442" y="28411"/>
                  </a:cubicBezTo>
                  <a:cubicBezTo>
                    <a:pt x="14912" y="27606"/>
                    <a:pt x="14064" y="27373"/>
                    <a:pt x="13067" y="27373"/>
                  </a:cubicBezTo>
                  <a:cubicBezTo>
                    <a:pt x="12387" y="27373"/>
                    <a:pt x="11640" y="27480"/>
                    <a:pt x="10883" y="27587"/>
                  </a:cubicBezTo>
                  <a:cubicBezTo>
                    <a:pt x="10016" y="27713"/>
                    <a:pt x="9094" y="27845"/>
                    <a:pt x="8184" y="27845"/>
                  </a:cubicBezTo>
                  <a:cubicBezTo>
                    <a:pt x="7188" y="27845"/>
                    <a:pt x="6205" y="27687"/>
                    <a:pt x="5320" y="27188"/>
                  </a:cubicBezTo>
                  <a:cubicBezTo>
                    <a:pt x="2562" y="25623"/>
                    <a:pt x="2138" y="21350"/>
                    <a:pt x="1446" y="14276"/>
                  </a:cubicBezTo>
                  <a:cubicBezTo>
                    <a:pt x="968" y="9484"/>
                    <a:pt x="1356" y="6165"/>
                    <a:pt x="2549" y="4672"/>
                  </a:cubicBezTo>
                  <a:cubicBezTo>
                    <a:pt x="4161" y="2667"/>
                    <a:pt x="6632" y="2005"/>
                    <a:pt x="7965" y="1653"/>
                  </a:cubicBezTo>
                  <a:cubicBezTo>
                    <a:pt x="9028" y="1369"/>
                    <a:pt x="10643" y="935"/>
                    <a:pt x="12107" y="935"/>
                  </a:cubicBezTo>
                  <a:close/>
                  <a:moveTo>
                    <a:pt x="12089" y="0"/>
                  </a:moveTo>
                  <a:cubicBezTo>
                    <a:pt x="10501" y="0"/>
                    <a:pt x="8836" y="446"/>
                    <a:pt x="7725" y="746"/>
                  </a:cubicBezTo>
                  <a:cubicBezTo>
                    <a:pt x="6287" y="1127"/>
                    <a:pt x="3618" y="1837"/>
                    <a:pt x="1816" y="4082"/>
                  </a:cubicBezTo>
                  <a:cubicBezTo>
                    <a:pt x="444" y="5796"/>
                    <a:pt x="1" y="9257"/>
                    <a:pt x="508" y="14366"/>
                  </a:cubicBezTo>
                  <a:cubicBezTo>
                    <a:pt x="1237" y="21750"/>
                    <a:pt x="1673" y="26202"/>
                    <a:pt x="4860" y="28006"/>
                  </a:cubicBezTo>
                  <a:cubicBezTo>
                    <a:pt x="5915" y="28603"/>
                    <a:pt x="7043" y="28788"/>
                    <a:pt x="8164" y="28788"/>
                  </a:cubicBezTo>
                  <a:cubicBezTo>
                    <a:pt x="9137" y="28788"/>
                    <a:pt x="10105" y="28649"/>
                    <a:pt x="11014" y="28519"/>
                  </a:cubicBezTo>
                  <a:cubicBezTo>
                    <a:pt x="11836" y="28400"/>
                    <a:pt x="12526" y="28310"/>
                    <a:pt x="13089" y="28310"/>
                  </a:cubicBezTo>
                  <a:cubicBezTo>
                    <a:pt x="13834" y="28310"/>
                    <a:pt x="14356" y="28468"/>
                    <a:pt x="14662" y="28931"/>
                  </a:cubicBezTo>
                  <a:cubicBezTo>
                    <a:pt x="15043" y="29516"/>
                    <a:pt x="15114" y="30453"/>
                    <a:pt x="14864" y="31796"/>
                  </a:cubicBezTo>
                  <a:lnTo>
                    <a:pt x="14059" y="36219"/>
                  </a:lnTo>
                  <a:cubicBezTo>
                    <a:pt x="13963" y="36750"/>
                    <a:pt x="13844" y="37406"/>
                    <a:pt x="14034" y="38045"/>
                  </a:cubicBezTo>
                  <a:cubicBezTo>
                    <a:pt x="14381" y="39167"/>
                    <a:pt x="15497" y="39692"/>
                    <a:pt x="16130" y="39902"/>
                  </a:cubicBezTo>
                  <a:cubicBezTo>
                    <a:pt x="16494" y="40021"/>
                    <a:pt x="16888" y="40081"/>
                    <a:pt x="17305" y="40081"/>
                  </a:cubicBezTo>
                  <a:cubicBezTo>
                    <a:pt x="19604" y="40081"/>
                    <a:pt x="22588" y="38392"/>
                    <a:pt x="24409" y="36481"/>
                  </a:cubicBezTo>
                  <a:cubicBezTo>
                    <a:pt x="29195" y="31455"/>
                    <a:pt x="28814" y="22818"/>
                    <a:pt x="27393" y="18234"/>
                  </a:cubicBezTo>
                  <a:cubicBezTo>
                    <a:pt x="26957" y="16838"/>
                    <a:pt x="26008" y="14444"/>
                    <a:pt x="24539" y="14140"/>
                  </a:cubicBezTo>
                  <a:cubicBezTo>
                    <a:pt x="24445" y="14116"/>
                    <a:pt x="24379" y="14104"/>
                    <a:pt x="24247" y="14086"/>
                  </a:cubicBezTo>
                  <a:cubicBezTo>
                    <a:pt x="23812" y="14036"/>
                    <a:pt x="23391" y="14014"/>
                    <a:pt x="22985" y="14014"/>
                  </a:cubicBezTo>
                  <a:cubicBezTo>
                    <a:pt x="21050" y="14014"/>
                    <a:pt x="19446" y="14513"/>
                    <a:pt x="18219" y="14898"/>
                  </a:cubicBezTo>
                  <a:cubicBezTo>
                    <a:pt x="17445" y="15138"/>
                    <a:pt x="16790" y="15340"/>
                    <a:pt x="16326" y="15340"/>
                  </a:cubicBezTo>
                  <a:cubicBezTo>
                    <a:pt x="16156" y="15340"/>
                    <a:pt x="16012" y="15313"/>
                    <a:pt x="15897" y="15250"/>
                  </a:cubicBezTo>
                  <a:cubicBezTo>
                    <a:pt x="15073" y="14802"/>
                    <a:pt x="15521" y="12385"/>
                    <a:pt x="15957" y="10044"/>
                  </a:cubicBezTo>
                  <a:cubicBezTo>
                    <a:pt x="16596" y="6631"/>
                    <a:pt x="17312" y="2763"/>
                    <a:pt x="15216" y="961"/>
                  </a:cubicBezTo>
                  <a:cubicBezTo>
                    <a:pt x="14384" y="242"/>
                    <a:pt x="13257" y="0"/>
                    <a:pt x="1208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grpSp>
        <p:nvGrpSpPr>
          <p:cNvPr id="205" name="Group 40">
            <a:extLst>
              <a:ext uri="{FF2B5EF4-FFF2-40B4-BE49-F238E27FC236}">
                <a16:creationId xmlns:a16="http://schemas.microsoft.com/office/drawing/2014/main" id="{E3ED5492-0798-4AD3-8E04-D7BDAF9FEAD9}"/>
              </a:ext>
            </a:extLst>
          </p:cNvPr>
          <p:cNvGrpSpPr>
            <a:grpSpLocks/>
          </p:cNvGrpSpPr>
          <p:nvPr/>
        </p:nvGrpSpPr>
        <p:grpSpPr bwMode="auto">
          <a:xfrm>
            <a:off x="1110281" y="1317520"/>
            <a:ext cx="7189822" cy="972298"/>
            <a:chOff x="73" y="1245"/>
            <a:chExt cx="5546" cy="750"/>
          </a:xfrm>
        </p:grpSpPr>
        <p:sp>
          <p:nvSpPr>
            <p:cNvPr id="206" name="Line 41">
              <a:extLst>
                <a:ext uri="{FF2B5EF4-FFF2-40B4-BE49-F238E27FC236}">
                  <a16:creationId xmlns:a16="http://schemas.microsoft.com/office/drawing/2014/main" id="{98616D9C-E463-4690-8828-B7325AEA0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707"/>
              <a:ext cx="5070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Text Box 42">
              <a:extLst>
                <a:ext uri="{FF2B5EF4-FFF2-40B4-BE49-F238E27FC236}">
                  <a16:creationId xmlns:a16="http://schemas.microsoft.com/office/drawing/2014/main" id="{76BFEDC6-3F72-4CEC-8925-CCDCC07CF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1468"/>
              <a:ext cx="433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) </a:t>
              </a:r>
            </a:p>
          </p:txBody>
        </p:sp>
        <p:sp>
          <p:nvSpPr>
            <p:cNvPr id="208" name="Line 43">
              <a:extLst>
                <a:ext uri="{FF2B5EF4-FFF2-40B4-BE49-F238E27FC236}">
                  <a16:creationId xmlns:a16="http://schemas.microsoft.com/office/drawing/2014/main" id="{131B682D-29C8-4389-96AB-846012ECB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44">
              <a:extLst>
                <a:ext uri="{FF2B5EF4-FFF2-40B4-BE49-F238E27FC236}">
                  <a16:creationId xmlns:a16="http://schemas.microsoft.com/office/drawing/2014/main" id="{48AEB96D-F096-4D30-B2C6-2F64C9C91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0" y="16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45">
              <a:extLst>
                <a:ext uri="{FF2B5EF4-FFF2-40B4-BE49-F238E27FC236}">
                  <a16:creationId xmlns:a16="http://schemas.microsoft.com/office/drawing/2014/main" id="{9715FD00-2AC1-41B5-8430-3AC07159D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46">
              <a:extLst>
                <a:ext uri="{FF2B5EF4-FFF2-40B4-BE49-F238E27FC236}">
                  <a16:creationId xmlns:a16="http://schemas.microsoft.com/office/drawing/2014/main" id="{B6C3B861-60E5-4AF9-B270-E12ED01B7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47">
              <a:extLst>
                <a:ext uri="{FF2B5EF4-FFF2-40B4-BE49-F238E27FC236}">
                  <a16:creationId xmlns:a16="http://schemas.microsoft.com/office/drawing/2014/main" id="{6C315B82-CECC-4E26-86CA-5C34A3CB9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48">
              <a:extLst>
                <a:ext uri="{FF2B5EF4-FFF2-40B4-BE49-F238E27FC236}">
                  <a16:creationId xmlns:a16="http://schemas.microsoft.com/office/drawing/2014/main" id="{07B291CD-896D-429B-BA44-6ED9124D9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49">
              <a:extLst>
                <a:ext uri="{FF2B5EF4-FFF2-40B4-BE49-F238E27FC236}">
                  <a16:creationId xmlns:a16="http://schemas.microsoft.com/office/drawing/2014/main" id="{FB0F94BC-80C9-432F-B660-59920DC4D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0">
              <a:extLst>
                <a:ext uri="{FF2B5EF4-FFF2-40B4-BE49-F238E27FC236}">
                  <a16:creationId xmlns:a16="http://schemas.microsoft.com/office/drawing/2014/main" id="{34A5D3D8-44A8-49CD-8C61-B65B3CA57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6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1">
              <a:extLst>
                <a:ext uri="{FF2B5EF4-FFF2-40B4-BE49-F238E27FC236}">
                  <a16:creationId xmlns:a16="http://schemas.microsoft.com/office/drawing/2014/main" id="{649BED99-F016-4764-9C5F-60D2619D7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52">
              <a:extLst>
                <a:ext uri="{FF2B5EF4-FFF2-40B4-BE49-F238E27FC236}">
                  <a16:creationId xmlns:a16="http://schemas.microsoft.com/office/drawing/2014/main" id="{162F44CE-0621-43A2-BAD4-5DA40A284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1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53">
              <a:extLst>
                <a:ext uri="{FF2B5EF4-FFF2-40B4-BE49-F238E27FC236}">
                  <a16:creationId xmlns:a16="http://schemas.microsoft.com/office/drawing/2014/main" id="{863EF8C4-2FEC-4ABF-B545-E99837EC4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9" name="Object 54">
              <a:extLst>
                <a:ext uri="{FF2B5EF4-FFF2-40B4-BE49-F238E27FC236}">
                  <a16:creationId xmlns:a16="http://schemas.microsoft.com/office/drawing/2014/main" id="{A53EE706-81CA-429F-A69E-67980E74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32222"/>
                </p:ext>
              </p:extLst>
            </p:nvPr>
          </p:nvGraphicFramePr>
          <p:xfrm>
            <a:off x="180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name="Equation" r:id="rId3" imgW="203112" imgH="393529" progId="Equation.3">
                    <p:embed/>
                  </p:oleObj>
                </mc:Choice>
                <mc:Fallback>
                  <p:oleObj name="Equation" r:id="rId3" imgW="203112" imgH="393529" progId="Equation.3">
                    <p:embed/>
                    <p:pic>
                      <p:nvPicPr>
                        <p:cNvPr id="13359" name="Object 54">
                          <a:extLst>
                            <a:ext uri="{FF2B5EF4-FFF2-40B4-BE49-F238E27FC236}">
                              <a16:creationId xmlns:a16="http://schemas.microsoft.com/office/drawing/2014/main" id="{32D05D03-E6D4-41FB-BA70-36FA354B8D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55">
              <a:extLst>
                <a:ext uri="{FF2B5EF4-FFF2-40B4-BE49-F238E27FC236}">
                  <a16:creationId xmlns:a16="http://schemas.microsoft.com/office/drawing/2014/main" id="{15EE513D-CE2B-4DE8-9599-C3489AA80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5" y="1275"/>
            <a:ext cx="2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Equation" r:id="rId5" imgW="203112" imgH="393529" progId="Equation.3">
                    <p:embed/>
                  </p:oleObj>
                </mc:Choice>
                <mc:Fallback>
                  <p:oleObj name="Equation" r:id="rId5" imgW="203112" imgH="393529" progId="Equation.3">
                    <p:embed/>
                    <p:pic>
                      <p:nvPicPr>
                        <p:cNvPr id="13360" name="Object 55">
                          <a:extLst>
                            <a:ext uri="{FF2B5EF4-FFF2-40B4-BE49-F238E27FC236}">
                              <a16:creationId xmlns:a16="http://schemas.microsoft.com/office/drawing/2014/main" id="{943443BF-92F1-448D-9E95-84A80EDDD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275"/>
                          <a:ext cx="2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56">
              <a:extLst>
                <a:ext uri="{FF2B5EF4-FFF2-40B4-BE49-F238E27FC236}">
                  <a16:creationId xmlns:a16="http://schemas.microsoft.com/office/drawing/2014/main" id="{16F41335-8ACD-4D79-AD20-DBDE15294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1245"/>
            <a:ext cx="28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13361" name="Object 56">
                          <a:extLst>
                            <a:ext uri="{FF2B5EF4-FFF2-40B4-BE49-F238E27FC236}">
                              <a16:creationId xmlns:a16="http://schemas.microsoft.com/office/drawing/2014/main" id="{44936A65-31DC-444D-8241-7C20DBC798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245"/>
                          <a:ext cx="28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57">
              <a:extLst>
                <a:ext uri="{FF2B5EF4-FFF2-40B4-BE49-F238E27FC236}">
                  <a16:creationId xmlns:a16="http://schemas.microsoft.com/office/drawing/2014/main" id="{83F2DBE1-0AC7-41D7-8440-BC3928B51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3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9" imgW="203112" imgH="393529" progId="Equation.3">
                    <p:embed/>
                  </p:oleObj>
                </mc:Choice>
                <mc:Fallback>
                  <p:oleObj name="Equation" r:id="rId9" imgW="203112" imgH="393529" progId="Equation.3">
                    <p:embed/>
                    <p:pic>
                      <p:nvPicPr>
                        <p:cNvPr id="13362" name="Object 57">
                          <a:extLst>
                            <a:ext uri="{FF2B5EF4-FFF2-40B4-BE49-F238E27FC236}">
                              <a16:creationId xmlns:a16="http://schemas.microsoft.com/office/drawing/2014/main" id="{5B2B7CEB-226E-43C7-9956-5C899FEAD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8">
              <a:extLst>
                <a:ext uri="{FF2B5EF4-FFF2-40B4-BE49-F238E27FC236}">
                  <a16:creationId xmlns:a16="http://schemas.microsoft.com/office/drawing/2014/main" id="{3C8CD3E1-CAC8-4EC6-9D89-EA51955DC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9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13363" name="Object 58">
                          <a:extLst>
                            <a:ext uri="{FF2B5EF4-FFF2-40B4-BE49-F238E27FC236}">
                              <a16:creationId xmlns:a16="http://schemas.microsoft.com/office/drawing/2014/main" id="{9180E473-359C-4F8E-86A1-C44B399BC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59">
              <a:extLst>
                <a:ext uri="{FF2B5EF4-FFF2-40B4-BE49-F238E27FC236}">
                  <a16:creationId xmlns:a16="http://schemas.microsoft.com/office/drawing/2014/main" id="{D080ADD3-766B-4C6E-9DAC-3E5E8ACEB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Equation" r:id="rId13" imgW="203112" imgH="393529" progId="Equation.3">
                    <p:embed/>
                  </p:oleObj>
                </mc:Choice>
                <mc:Fallback>
                  <p:oleObj name="Equation" r:id="rId13" imgW="203112" imgH="393529" progId="Equation.3">
                    <p:embed/>
                    <p:pic>
                      <p:nvPicPr>
                        <p:cNvPr id="13364" name="Object 59">
                          <a:extLst>
                            <a:ext uri="{FF2B5EF4-FFF2-40B4-BE49-F238E27FC236}">
                              <a16:creationId xmlns:a16="http://schemas.microsoft.com/office/drawing/2014/main" id="{25872522-0EF2-4B1A-BCE8-01BC00771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60">
              <a:extLst>
                <a:ext uri="{FF2B5EF4-FFF2-40B4-BE49-F238E27FC236}">
                  <a16:creationId xmlns:a16="http://schemas.microsoft.com/office/drawing/2014/main" id="{B15927EB-3340-40D2-9045-D4FB38EA55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15" imgW="203112" imgH="393529" progId="Equation.3">
                    <p:embed/>
                  </p:oleObj>
                </mc:Choice>
                <mc:Fallback>
                  <p:oleObj name="Equation" r:id="rId15" imgW="203112" imgH="393529" progId="Equation.3">
                    <p:embed/>
                    <p:pic>
                      <p:nvPicPr>
                        <p:cNvPr id="13365" name="Object 60">
                          <a:extLst>
                            <a:ext uri="{FF2B5EF4-FFF2-40B4-BE49-F238E27FC236}">
                              <a16:creationId xmlns:a16="http://schemas.microsoft.com/office/drawing/2014/main" id="{A9E3149F-14B8-4829-BA62-60F2427C9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Text Box 61">
              <a:extLst>
                <a:ext uri="{FF2B5EF4-FFF2-40B4-BE49-F238E27FC236}">
                  <a16:creationId xmlns:a16="http://schemas.microsoft.com/office/drawing/2014/main" id="{B52E0C3A-2983-4675-A649-8301EB655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1764"/>
              <a:ext cx="4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1</a:t>
              </a:r>
            </a:p>
          </p:txBody>
        </p:sp>
        <p:sp>
          <p:nvSpPr>
            <p:cNvPr id="227" name="Text Box 62">
              <a:extLst>
                <a:ext uri="{FF2B5EF4-FFF2-40B4-BE49-F238E27FC236}">
                  <a16:creationId xmlns:a16="http://schemas.microsoft.com/office/drawing/2014/main" id="{6F3823EF-4EF9-4E1B-958C-04C0ACF58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3</a:t>
              </a:r>
            </a:p>
          </p:txBody>
        </p:sp>
        <p:sp>
          <p:nvSpPr>
            <p:cNvPr id="228" name="Text Box 63">
              <a:extLst>
                <a:ext uri="{FF2B5EF4-FFF2-40B4-BE49-F238E27FC236}">
                  <a16:creationId xmlns:a16="http://schemas.microsoft.com/office/drawing/2014/main" id="{1C671B91-7883-4BD4-9004-51135B668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3" y="1749"/>
              <a:ext cx="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2</a:t>
              </a:r>
            </a:p>
          </p:txBody>
        </p:sp>
        <p:sp>
          <p:nvSpPr>
            <p:cNvPr id="229" name="Text Box 64">
              <a:extLst>
                <a:ext uri="{FF2B5EF4-FFF2-40B4-BE49-F238E27FC236}">
                  <a16:creationId xmlns:a16="http://schemas.microsoft.com/office/drawing/2014/main" id="{FD848893-B4DC-4B7A-8221-880B6A734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4</a:t>
              </a:r>
            </a:p>
          </p:txBody>
        </p:sp>
        <p:sp>
          <p:nvSpPr>
            <p:cNvPr id="230" name="Text Box 65">
              <a:extLst>
                <a:ext uri="{FF2B5EF4-FFF2-40B4-BE49-F238E27FC236}">
                  <a16:creationId xmlns:a16="http://schemas.microsoft.com/office/drawing/2014/main" id="{D8004F7E-3076-4D3F-AF39-9D18A0498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" y="1755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5</a:t>
              </a:r>
            </a:p>
          </p:txBody>
        </p:sp>
        <p:sp>
          <p:nvSpPr>
            <p:cNvPr id="231" name="Text Box 66">
              <a:extLst>
                <a:ext uri="{FF2B5EF4-FFF2-40B4-BE49-F238E27FC236}">
                  <a16:creationId xmlns:a16="http://schemas.microsoft.com/office/drawing/2014/main" id="{855EF276-F670-4829-B472-8E46CC9A6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3" y="1749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6</a:t>
              </a:r>
            </a:p>
          </p:txBody>
        </p:sp>
        <p:sp>
          <p:nvSpPr>
            <p:cNvPr id="232" name="Text Box 67">
              <a:extLst>
                <a:ext uri="{FF2B5EF4-FFF2-40B4-BE49-F238E27FC236}">
                  <a16:creationId xmlns:a16="http://schemas.microsoft.com/office/drawing/2014/main" id="{44B3EA49-AB7A-4484-B5EB-A14E63084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1419"/>
              <a:ext cx="2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1</a:t>
              </a:r>
            </a:p>
          </p:txBody>
        </p:sp>
        <p:sp>
          <p:nvSpPr>
            <p:cNvPr id="233" name="Rectangle 68">
              <a:extLst>
                <a:ext uri="{FF2B5EF4-FFF2-40B4-BE49-F238E27FC236}">
                  <a16:creationId xmlns:a16="http://schemas.microsoft.com/office/drawing/2014/main" id="{FFB30169-7CE9-472E-BAE1-6AC23AA07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7</a:t>
              </a:r>
            </a:p>
          </p:txBody>
        </p:sp>
        <p:sp>
          <p:nvSpPr>
            <p:cNvPr id="234" name="Text Box 69">
              <a:extLst>
                <a:ext uri="{FF2B5EF4-FFF2-40B4-BE49-F238E27FC236}">
                  <a16:creationId xmlns:a16="http://schemas.microsoft.com/office/drawing/2014/main" id="{0C11A0DC-BB7C-4BD8-97FC-E29F8BC4D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8</a:t>
              </a:r>
            </a:p>
          </p:txBody>
        </p:sp>
        <p:sp>
          <p:nvSpPr>
            <p:cNvPr id="235" name="Rectangle 70">
              <a:extLst>
                <a:ext uri="{FF2B5EF4-FFF2-40B4-BE49-F238E27FC236}">
                  <a16:creationId xmlns:a16="http://schemas.microsoft.com/office/drawing/2014/main" id="{71E13D4B-8458-4AF5-931F-946B694AA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9</a:t>
              </a:r>
            </a:p>
          </p:txBody>
        </p:sp>
        <p:sp>
          <p:nvSpPr>
            <p:cNvPr id="236" name="Text Box 71">
              <a:extLst>
                <a:ext uri="{FF2B5EF4-FFF2-40B4-BE49-F238E27FC236}">
                  <a16:creationId xmlns:a16="http://schemas.microsoft.com/office/drawing/2014/main" id="{A4BA4817-6ED3-42D9-ACC7-CE0B8B278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1419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</a:t>
              </a:r>
            </a:p>
          </p:txBody>
        </p:sp>
        <p:sp>
          <p:nvSpPr>
            <p:cNvPr id="237" name="AutoShape 72">
              <a:extLst>
                <a:ext uri="{FF2B5EF4-FFF2-40B4-BE49-F238E27FC236}">
                  <a16:creationId xmlns:a16="http://schemas.microsoft.com/office/drawing/2014/main" id="{7F97248F-0D7B-4672-AE21-FFAE74C855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4" y="1245"/>
              <a:ext cx="2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73">
              <a:extLst>
                <a:ext uri="{FF2B5EF4-FFF2-40B4-BE49-F238E27FC236}">
                  <a16:creationId xmlns:a16="http://schemas.microsoft.com/office/drawing/2014/main" id="{40ECF026-1213-4BF0-A8BA-38D545B14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1443"/>
              <a:ext cx="17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Rectangle 74">
              <a:extLst>
                <a:ext uri="{FF2B5EF4-FFF2-40B4-BE49-F238E27FC236}">
                  <a16:creationId xmlns:a16="http://schemas.microsoft.com/office/drawing/2014/main" id="{706C1E34-ED9E-4CB2-8246-758687573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1464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0" name="Rectangle 75">
              <a:extLst>
                <a:ext uri="{FF2B5EF4-FFF2-40B4-BE49-F238E27FC236}">
                  <a16:creationId xmlns:a16="http://schemas.microsoft.com/office/drawing/2014/main" id="{11BC322D-BC44-41E4-A2A5-AF2694C94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1" name="AutoShape 76">
              <a:extLst>
                <a:ext uri="{FF2B5EF4-FFF2-40B4-BE49-F238E27FC236}">
                  <a16:creationId xmlns:a16="http://schemas.microsoft.com/office/drawing/2014/main" id="{93C4355F-46C0-43B1-BEF6-B96F4A5390D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0" y="1245"/>
              <a:ext cx="240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77">
              <a:extLst>
                <a:ext uri="{FF2B5EF4-FFF2-40B4-BE49-F238E27FC236}">
                  <a16:creationId xmlns:a16="http://schemas.microsoft.com/office/drawing/2014/main" id="{FADFB65F-0156-4C9C-B15A-6E9CFA5A9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447"/>
              <a:ext cx="1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Rectangle 78">
              <a:extLst>
                <a:ext uri="{FF2B5EF4-FFF2-40B4-BE49-F238E27FC236}">
                  <a16:creationId xmlns:a16="http://schemas.microsoft.com/office/drawing/2014/main" id="{CBD5B728-53E7-40BB-9195-AC95583AF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46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4" name="Rectangle 79">
              <a:extLst>
                <a:ext uri="{FF2B5EF4-FFF2-40B4-BE49-F238E27FC236}">
                  <a16:creationId xmlns:a16="http://schemas.microsoft.com/office/drawing/2014/main" id="{62EC0FC8-97A6-4CA1-8AF1-0DF1A1F2E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5" name="Line 80">
              <a:extLst>
                <a:ext uri="{FF2B5EF4-FFF2-40B4-BE49-F238E27FC236}">
                  <a16:creationId xmlns:a16="http://schemas.microsoft.com/office/drawing/2014/main" id="{18C3D615-F0FB-4694-B71A-516DECFD5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81">
              <a:extLst>
                <a:ext uri="{FF2B5EF4-FFF2-40B4-BE49-F238E27FC236}">
                  <a16:creationId xmlns:a16="http://schemas.microsoft.com/office/drawing/2014/main" id="{95FBC537-8E37-4C1F-BB47-A922D2C6A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1673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82">
              <a:extLst>
                <a:ext uri="{FF2B5EF4-FFF2-40B4-BE49-F238E27FC236}">
                  <a16:creationId xmlns:a16="http://schemas.microsoft.com/office/drawing/2014/main" id="{31A62D3D-83C0-45AC-893B-F75E86978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83">
              <a:extLst>
                <a:ext uri="{FF2B5EF4-FFF2-40B4-BE49-F238E27FC236}">
                  <a16:creationId xmlns:a16="http://schemas.microsoft.com/office/drawing/2014/main" id="{9C199FE3-FEEF-4F70-9E19-6556B09E2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84">
              <a:extLst>
                <a:ext uri="{FF2B5EF4-FFF2-40B4-BE49-F238E27FC236}">
                  <a16:creationId xmlns:a16="http://schemas.microsoft.com/office/drawing/2014/main" id="{AB206130-F6C6-491D-9D66-F5F2CB1C0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85">
              <a:extLst>
                <a:ext uri="{FF2B5EF4-FFF2-40B4-BE49-F238E27FC236}">
                  <a16:creationId xmlns:a16="http://schemas.microsoft.com/office/drawing/2014/main" id="{1237A654-6506-41A2-B47E-00A91C2BB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86">
              <a:extLst>
                <a:ext uri="{FF2B5EF4-FFF2-40B4-BE49-F238E27FC236}">
                  <a16:creationId xmlns:a16="http://schemas.microsoft.com/office/drawing/2014/main" id="{32638E74-68CA-4D39-A174-D0F7CE778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87">
              <a:extLst>
                <a:ext uri="{FF2B5EF4-FFF2-40B4-BE49-F238E27FC236}">
                  <a16:creationId xmlns:a16="http://schemas.microsoft.com/office/drawing/2014/main" id="{8B39A844-1F5B-4835-BFC3-C47A712C0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88">
              <a:extLst>
                <a:ext uri="{FF2B5EF4-FFF2-40B4-BE49-F238E27FC236}">
                  <a16:creationId xmlns:a16="http://schemas.microsoft.com/office/drawing/2014/main" id="{094DE385-A774-4A82-A366-3A92CC9DA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8" name="Picture 2" descr="Cartoon Biểu Tượng Kính Lúp Tối Giản Hình ảnh | Định dạng hình ảnh PSD  611710441| vn.lovepik.com">
            <a:extLst>
              <a:ext uri="{FF2B5EF4-FFF2-40B4-BE49-F238E27FC236}">
                <a16:creationId xmlns:a16="http://schemas.microsoft.com/office/drawing/2014/main" id="{D99093C0-5A20-4F2E-97F7-493C690C74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4" r="14988"/>
          <a:stretch/>
        </p:blipFill>
        <p:spPr bwMode="auto">
          <a:xfrm rot="15395367">
            <a:off x="2051646" y="1324871"/>
            <a:ext cx="3598255" cy="502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255" name="Group 90">
            <a:extLst>
              <a:ext uri="{FF2B5EF4-FFF2-40B4-BE49-F238E27FC236}">
                <a16:creationId xmlns:a16="http://schemas.microsoft.com/office/drawing/2014/main" id="{398CCBF8-B307-4AA3-9E13-86EA48A66C01}"/>
              </a:ext>
            </a:extLst>
          </p:cNvPr>
          <p:cNvGrpSpPr>
            <a:grpSpLocks/>
          </p:cNvGrpSpPr>
          <p:nvPr/>
        </p:nvGrpSpPr>
        <p:grpSpPr bwMode="auto">
          <a:xfrm>
            <a:off x="2108960" y="3031202"/>
            <a:ext cx="2048068" cy="1258802"/>
            <a:chOff x="757" y="2160"/>
            <a:chExt cx="1332" cy="971"/>
          </a:xfrm>
        </p:grpSpPr>
        <p:sp>
          <p:nvSpPr>
            <p:cNvPr id="257" name="Line 92">
              <a:extLst>
                <a:ext uri="{FF2B5EF4-FFF2-40B4-BE49-F238E27FC236}">
                  <a16:creationId xmlns:a16="http://schemas.microsoft.com/office/drawing/2014/main" id="{4AB8F3B6-9512-4F61-BDA0-D2E30A3F2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650"/>
              <a:ext cx="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93">
              <a:extLst>
                <a:ext uri="{FF2B5EF4-FFF2-40B4-BE49-F238E27FC236}">
                  <a16:creationId xmlns:a16="http://schemas.microsoft.com/office/drawing/2014/main" id="{7EBF4F6C-B10A-4F9C-B74B-B59FB8AD6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265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94">
              <a:extLst>
                <a:ext uri="{FF2B5EF4-FFF2-40B4-BE49-F238E27FC236}">
                  <a16:creationId xmlns:a16="http://schemas.microsoft.com/office/drawing/2014/main" id="{A4A108D2-7CE6-4302-BB8B-891F51ED4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373"/>
              <a:ext cx="14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Rectangle 95">
              <a:extLst>
                <a:ext uri="{FF2B5EF4-FFF2-40B4-BE49-F238E27FC236}">
                  <a16:creationId xmlns:a16="http://schemas.microsoft.com/office/drawing/2014/main" id="{901AE9E5-F377-4311-BADD-48DE9E067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2353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1" name="Rectangle 96">
              <a:extLst>
                <a:ext uri="{FF2B5EF4-FFF2-40B4-BE49-F238E27FC236}">
                  <a16:creationId xmlns:a16="http://schemas.microsoft.com/office/drawing/2014/main" id="{E2CF66BB-4BC4-4E89-BD30-F72C18AF5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216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2" name="Line 97">
              <a:extLst>
                <a:ext uri="{FF2B5EF4-FFF2-40B4-BE49-F238E27FC236}">
                  <a16:creationId xmlns:a16="http://schemas.microsoft.com/office/drawing/2014/main" id="{2579E319-18B9-450F-870E-3AE197B4E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98">
              <a:extLst>
                <a:ext uri="{FF2B5EF4-FFF2-40B4-BE49-F238E27FC236}">
                  <a16:creationId xmlns:a16="http://schemas.microsoft.com/office/drawing/2014/main" id="{9B8D01AE-B12F-4950-87F2-CB843F847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2669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99">
              <a:extLst>
                <a:ext uri="{FF2B5EF4-FFF2-40B4-BE49-F238E27FC236}">
                  <a16:creationId xmlns:a16="http://schemas.microsoft.com/office/drawing/2014/main" id="{BF7AAEAE-21AF-461F-866E-30E538BB2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0">
              <a:extLst>
                <a:ext uri="{FF2B5EF4-FFF2-40B4-BE49-F238E27FC236}">
                  <a16:creationId xmlns:a16="http://schemas.microsoft.com/office/drawing/2014/main" id="{346C227C-296B-4735-91BB-C435B50B9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2671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1">
              <a:extLst>
                <a:ext uri="{FF2B5EF4-FFF2-40B4-BE49-F238E27FC236}">
                  <a16:creationId xmlns:a16="http://schemas.microsoft.com/office/drawing/2014/main" id="{D225E309-34DC-4D7E-93B6-DA299FEC8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02">
              <a:extLst>
                <a:ext uri="{FF2B5EF4-FFF2-40B4-BE49-F238E27FC236}">
                  <a16:creationId xmlns:a16="http://schemas.microsoft.com/office/drawing/2014/main" id="{A23851E9-E8CE-47A7-9F3F-2902FD77A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4" y="2671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03">
              <a:extLst>
                <a:ext uri="{FF2B5EF4-FFF2-40B4-BE49-F238E27FC236}">
                  <a16:creationId xmlns:a16="http://schemas.microsoft.com/office/drawing/2014/main" id="{631993C4-FF66-4BF1-9487-CB87DD35C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04">
              <a:extLst>
                <a:ext uri="{FF2B5EF4-FFF2-40B4-BE49-F238E27FC236}">
                  <a16:creationId xmlns:a16="http://schemas.microsoft.com/office/drawing/2014/main" id="{E7589902-C311-4B5E-A6DE-4A6B452ED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05">
              <a:extLst>
                <a:ext uri="{FF2B5EF4-FFF2-40B4-BE49-F238E27FC236}">
                  <a16:creationId xmlns:a16="http://schemas.microsoft.com/office/drawing/2014/main" id="{592FBCE0-0E1F-4107-B1EF-2916216B5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6" y="2673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06">
              <a:extLst>
                <a:ext uri="{FF2B5EF4-FFF2-40B4-BE49-F238E27FC236}">
                  <a16:creationId xmlns:a16="http://schemas.microsoft.com/office/drawing/2014/main" id="{D052108D-641C-4F9A-8540-F69F48B57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" y="2699"/>
              <a:ext cx="9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Text Box 107">
              <a:extLst>
                <a:ext uri="{FF2B5EF4-FFF2-40B4-BE49-F238E27FC236}">
                  <a16:creationId xmlns:a16="http://schemas.microsoft.com/office/drawing/2014/main" id="{9DD81FA3-5650-40A2-B850-AE33BA3C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381"/>
              <a:ext cx="1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76" name="Text Box 111">
              <a:extLst>
                <a:ext uri="{FF2B5EF4-FFF2-40B4-BE49-F238E27FC236}">
                  <a16:creationId xmlns:a16="http://schemas.microsoft.com/office/drawing/2014/main" id="{FA8358F8-91B5-4C75-8E1B-42C1BD6D6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" y="2843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1</a:t>
              </a:r>
            </a:p>
          </p:txBody>
        </p:sp>
        <p:sp>
          <p:nvSpPr>
            <p:cNvPr id="277" name="Text Box 112">
              <a:extLst>
                <a:ext uri="{FF2B5EF4-FFF2-40B4-BE49-F238E27FC236}">
                  <a16:creationId xmlns:a16="http://schemas.microsoft.com/office/drawing/2014/main" id="{FD74599D-5900-4B9B-B596-BB62923A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697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,1</a:t>
              </a:r>
            </a:p>
          </p:txBody>
        </p:sp>
        <p:sp>
          <p:nvSpPr>
            <p:cNvPr id="278" name="Line 113">
              <a:extLst>
                <a:ext uri="{FF2B5EF4-FFF2-40B4-BE49-F238E27FC236}">
                  <a16:creationId xmlns:a16="http://schemas.microsoft.com/office/drawing/2014/main" id="{C9CBEFCF-1ED0-4068-B7E4-BF8CF7DF8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9" y="2736"/>
              <a:ext cx="229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14">
              <a:extLst>
                <a:ext uri="{FF2B5EF4-FFF2-40B4-BE49-F238E27FC236}">
                  <a16:creationId xmlns:a16="http://schemas.microsoft.com/office/drawing/2014/main" id="{42F2FF3F-B89C-4A52-8F55-C1DC3541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2" y="2400"/>
              <a:ext cx="164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pic>
        <p:nvPicPr>
          <p:cNvPr id="283" name="Picture 4" descr="Tổng hợp những hình mũi tên đẹp">
            <a:extLst>
              <a:ext uri="{FF2B5EF4-FFF2-40B4-BE49-F238E27FC236}">
                <a16:creationId xmlns:a16="http://schemas.microsoft.com/office/drawing/2014/main" id="{C6FBD219-99DF-4B0E-8FE2-372B33B49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00330">
            <a:off x="1469307" y="2277985"/>
            <a:ext cx="991730" cy="637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grpSp>
        <p:nvGrpSpPr>
          <p:cNvPr id="88" name="Group 2">
            <a:extLst>
              <a:ext uri="{FF2B5EF4-FFF2-40B4-BE49-F238E27FC236}">
                <a16:creationId xmlns:a16="http://schemas.microsoft.com/office/drawing/2014/main" id="{F7AE15C7-4461-4F20-B86F-FC9EF756E570}"/>
              </a:ext>
            </a:extLst>
          </p:cNvPr>
          <p:cNvGrpSpPr>
            <a:grpSpLocks/>
          </p:cNvGrpSpPr>
          <p:nvPr/>
        </p:nvGrpSpPr>
        <p:grpSpPr bwMode="auto">
          <a:xfrm>
            <a:off x="712660" y="1539158"/>
            <a:ext cx="7592139" cy="1024402"/>
            <a:chOff x="110" y="3084"/>
            <a:chExt cx="5514" cy="744"/>
          </a:xfrm>
        </p:grpSpPr>
        <p:graphicFrame>
          <p:nvGraphicFramePr>
            <p:cNvPr id="89" name="Object 3">
              <a:extLst>
                <a:ext uri="{FF2B5EF4-FFF2-40B4-BE49-F238E27FC236}">
                  <a16:creationId xmlns:a16="http://schemas.microsoft.com/office/drawing/2014/main" id="{9B9F5CB8-E186-476E-86E1-14061D909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3132"/>
            <a:ext cx="120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15439" name="Object 3">
                          <a:extLst>
                            <a:ext uri="{FF2B5EF4-FFF2-40B4-BE49-F238E27FC236}">
                              <a16:creationId xmlns:a16="http://schemas.microsoft.com/office/drawing/2014/main" id="{23553452-39FC-4F35-A57B-9BC95644EC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132"/>
                          <a:ext cx="120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">
              <a:extLst>
                <a:ext uri="{FF2B5EF4-FFF2-40B4-BE49-F238E27FC236}">
                  <a16:creationId xmlns:a16="http://schemas.microsoft.com/office/drawing/2014/main" id="{40298DCE-D5EC-4BF0-936F-1E56CCD7C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3084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Equation" r:id="rId5" imgW="279279" imgH="393529" progId="Equation.3">
                    <p:embed/>
                  </p:oleObj>
                </mc:Choice>
                <mc:Fallback>
                  <p:oleObj name="Equation" r:id="rId5" imgW="279279" imgH="393529" progId="Equation.3">
                    <p:embed/>
                    <p:pic>
                      <p:nvPicPr>
                        <p:cNvPr id="15440" name="Object 4">
                          <a:extLst>
                            <a:ext uri="{FF2B5EF4-FFF2-40B4-BE49-F238E27FC236}">
                              <a16:creationId xmlns:a16="http://schemas.microsoft.com/office/drawing/2014/main" id="{4910ABBC-2917-4B2A-94F8-6AA94BA7A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3084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5">
              <a:extLst>
                <a:ext uri="{FF2B5EF4-FFF2-40B4-BE49-F238E27FC236}">
                  <a16:creationId xmlns:a16="http://schemas.microsoft.com/office/drawing/2014/main" id="{7B3CC8D8-2425-4A1F-9947-DAE7DB114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" y="3564"/>
              <a:ext cx="5068" cy="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">
              <a:extLst>
                <a:ext uri="{FF2B5EF4-FFF2-40B4-BE49-F238E27FC236}">
                  <a16:creationId xmlns:a16="http://schemas.microsoft.com/office/drawing/2014/main" id="{DB666582-2C09-4379-B54B-1B7D4562A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7">
              <a:extLst>
                <a:ext uri="{FF2B5EF4-FFF2-40B4-BE49-F238E27FC236}">
                  <a16:creationId xmlns:a16="http://schemas.microsoft.com/office/drawing/2014/main" id="{B9B78428-2513-4177-A59A-560B302A3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8">
              <a:extLst>
                <a:ext uri="{FF2B5EF4-FFF2-40B4-BE49-F238E27FC236}">
                  <a16:creationId xmlns:a16="http://schemas.microsoft.com/office/drawing/2014/main" id="{0C742140-B440-4D90-96B7-C820600D4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9">
              <a:extLst>
                <a:ext uri="{FF2B5EF4-FFF2-40B4-BE49-F238E27FC236}">
                  <a16:creationId xmlns:a16="http://schemas.microsoft.com/office/drawing/2014/main" id="{0610F89D-3059-4738-843C-768A26B84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0">
              <a:extLst>
                <a:ext uri="{FF2B5EF4-FFF2-40B4-BE49-F238E27FC236}">
                  <a16:creationId xmlns:a16="http://schemas.microsoft.com/office/drawing/2014/main" id="{6F3D0CF3-565C-491B-851D-EA59BD754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1">
              <a:extLst>
                <a:ext uri="{FF2B5EF4-FFF2-40B4-BE49-F238E27FC236}">
                  <a16:creationId xmlns:a16="http://schemas.microsoft.com/office/drawing/2014/main" id="{ABE741F9-16AA-465B-87F6-79C791F0F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2">
              <a:extLst>
                <a:ext uri="{FF2B5EF4-FFF2-40B4-BE49-F238E27FC236}">
                  <a16:creationId xmlns:a16="http://schemas.microsoft.com/office/drawing/2014/main" id="{2F59DC0F-7DEA-4DFE-B9B3-E1FC886E1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">
              <a:extLst>
                <a:ext uri="{FF2B5EF4-FFF2-40B4-BE49-F238E27FC236}">
                  <a16:creationId xmlns:a16="http://schemas.microsoft.com/office/drawing/2014/main" id="{0E0816D9-B4D7-446F-97F9-8EE0ECD05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4">
              <a:extLst>
                <a:ext uri="{FF2B5EF4-FFF2-40B4-BE49-F238E27FC236}">
                  <a16:creationId xmlns:a16="http://schemas.microsoft.com/office/drawing/2014/main" id="{94AC7B12-4B42-41F9-9215-0AD4D633A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7" y="350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">
              <a:extLst>
                <a:ext uri="{FF2B5EF4-FFF2-40B4-BE49-F238E27FC236}">
                  <a16:creationId xmlns:a16="http://schemas.microsoft.com/office/drawing/2014/main" id="{A6A8CDD4-03BA-446F-8A06-30AC2C360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6">
              <a:extLst>
                <a:ext uri="{FF2B5EF4-FFF2-40B4-BE49-F238E27FC236}">
                  <a16:creationId xmlns:a16="http://schemas.microsoft.com/office/drawing/2014/main" id="{B0D0AE59-5F90-4ACE-A4D1-25AAD3FF3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7">
              <a:extLst>
                <a:ext uri="{FF2B5EF4-FFF2-40B4-BE49-F238E27FC236}">
                  <a16:creationId xmlns:a16="http://schemas.microsoft.com/office/drawing/2014/main" id="{B7F9D851-17E9-4192-B305-854E31002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7" y="308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Equation" r:id="rId7" imgW="279279" imgH="393529" progId="Equation.3">
                    <p:embed/>
                  </p:oleObj>
                </mc:Choice>
                <mc:Fallback>
                  <p:oleObj name="Equation" r:id="rId7" imgW="279279" imgH="393529" progId="Equation.3">
                    <p:embed/>
                    <p:pic>
                      <p:nvPicPr>
                        <p:cNvPr id="15453" name="Object 17">
                          <a:extLst>
                            <a:ext uri="{FF2B5EF4-FFF2-40B4-BE49-F238E27FC236}">
                              <a16:creationId xmlns:a16="http://schemas.microsoft.com/office/drawing/2014/main" id="{DB957169-3BD1-4312-B21C-4469AE36F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084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8">
              <a:extLst>
                <a:ext uri="{FF2B5EF4-FFF2-40B4-BE49-F238E27FC236}">
                  <a16:creationId xmlns:a16="http://schemas.microsoft.com/office/drawing/2014/main" id="{5D413929-9207-4935-ACC4-586C621B4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" y="3084"/>
            <a:ext cx="343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Equation" r:id="rId9" imgW="279279" imgH="393529" progId="Equation.3">
                    <p:embed/>
                  </p:oleObj>
                </mc:Choice>
                <mc:Fallback>
                  <p:oleObj name="Equation" r:id="rId9" imgW="279279" imgH="393529" progId="Equation.3">
                    <p:embed/>
                    <p:pic>
                      <p:nvPicPr>
                        <p:cNvPr id="15454" name="Object 18">
                          <a:extLst>
                            <a:ext uri="{FF2B5EF4-FFF2-40B4-BE49-F238E27FC236}">
                              <a16:creationId xmlns:a16="http://schemas.microsoft.com/office/drawing/2014/main" id="{FA021AE4-6C0B-4826-9A35-9BBEF88CA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084"/>
                          <a:ext cx="343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9">
              <a:extLst>
                <a:ext uri="{FF2B5EF4-FFF2-40B4-BE49-F238E27FC236}">
                  <a16:creationId xmlns:a16="http://schemas.microsoft.com/office/drawing/2014/main" id="{71C5697E-4A06-4106-8B22-3E4AC8429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3" y="3114"/>
            <a:ext cx="34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Equation" r:id="rId11" imgW="279279" imgH="393529" progId="Equation.3">
                    <p:embed/>
                  </p:oleObj>
                </mc:Choice>
                <mc:Fallback>
                  <p:oleObj name="Equation" r:id="rId11" imgW="279279" imgH="393529" progId="Equation.3">
                    <p:embed/>
                    <p:pic>
                      <p:nvPicPr>
                        <p:cNvPr id="15455" name="Object 19">
                          <a:extLst>
                            <a:ext uri="{FF2B5EF4-FFF2-40B4-BE49-F238E27FC236}">
                              <a16:creationId xmlns:a16="http://schemas.microsoft.com/office/drawing/2014/main" id="{7631A78C-0EBC-4C2C-89D3-C3552CC7FB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3114"/>
                          <a:ext cx="34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20">
              <a:extLst>
                <a:ext uri="{FF2B5EF4-FFF2-40B4-BE49-F238E27FC236}">
                  <a16:creationId xmlns:a16="http://schemas.microsoft.com/office/drawing/2014/main" id="{9A46E956-E592-4C4B-863A-D54A958B2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" y="3084"/>
            <a:ext cx="32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Equation" r:id="rId13" imgW="279279" imgH="393529" progId="Equation.3">
                    <p:embed/>
                  </p:oleObj>
                </mc:Choice>
                <mc:Fallback>
                  <p:oleObj name="Equation" r:id="rId13" imgW="279279" imgH="393529" progId="Equation.3">
                    <p:embed/>
                    <p:pic>
                      <p:nvPicPr>
                        <p:cNvPr id="15456" name="Object 20">
                          <a:extLst>
                            <a:ext uri="{FF2B5EF4-FFF2-40B4-BE49-F238E27FC236}">
                              <a16:creationId xmlns:a16="http://schemas.microsoft.com/office/drawing/2014/main" id="{F81D23C2-04F7-4D56-B3B7-C6AA86B170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084"/>
                          <a:ext cx="32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1">
              <a:extLst>
                <a:ext uri="{FF2B5EF4-FFF2-40B4-BE49-F238E27FC236}">
                  <a16:creationId xmlns:a16="http://schemas.microsoft.com/office/drawing/2014/main" id="{EB3516FB-9608-4ED9-BBD2-1C2FEEB9F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0" name="Equation" r:id="rId15" imgW="279279" imgH="393529" progId="Equation.3">
                    <p:embed/>
                  </p:oleObj>
                </mc:Choice>
                <mc:Fallback>
                  <p:oleObj name="Equation" r:id="rId15" imgW="279279" imgH="393529" progId="Equation.3">
                    <p:embed/>
                    <p:pic>
                      <p:nvPicPr>
                        <p:cNvPr id="15457" name="Object 21">
                          <a:extLst>
                            <a:ext uri="{FF2B5EF4-FFF2-40B4-BE49-F238E27FC236}">
                              <a16:creationId xmlns:a16="http://schemas.microsoft.com/office/drawing/2014/main" id="{5C08F706-F6D6-4B8C-912F-463D408FF5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22">
              <a:extLst>
                <a:ext uri="{FF2B5EF4-FFF2-40B4-BE49-F238E27FC236}">
                  <a16:creationId xmlns:a16="http://schemas.microsoft.com/office/drawing/2014/main" id="{53BE3EE0-F77A-4366-839A-9095E99B2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1" name="Equation" r:id="rId17" imgW="279279" imgH="393529" progId="Equation.3">
                    <p:embed/>
                  </p:oleObj>
                </mc:Choice>
                <mc:Fallback>
                  <p:oleObj name="Equation" r:id="rId17" imgW="279279" imgH="393529" progId="Equation.3">
                    <p:embed/>
                    <p:pic>
                      <p:nvPicPr>
                        <p:cNvPr id="15458" name="Object 22">
                          <a:extLst>
                            <a:ext uri="{FF2B5EF4-FFF2-40B4-BE49-F238E27FC236}">
                              <a16:creationId xmlns:a16="http://schemas.microsoft.com/office/drawing/2014/main" id="{9C1B4228-BE01-4FEC-8B28-CC017DF0F8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3">
              <a:extLst>
                <a:ext uri="{FF2B5EF4-FFF2-40B4-BE49-F238E27FC236}">
                  <a16:creationId xmlns:a16="http://schemas.microsoft.com/office/drawing/2014/main" id="{15CC4BC5-6308-449D-9C63-47BA96B64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9" y="3084"/>
            <a:ext cx="27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Equation" r:id="rId19" imgW="279279" imgH="393529" progId="Equation.3">
                    <p:embed/>
                  </p:oleObj>
                </mc:Choice>
                <mc:Fallback>
                  <p:oleObj name="Equation" r:id="rId19" imgW="279279" imgH="393529" progId="Equation.3">
                    <p:embed/>
                    <p:pic>
                      <p:nvPicPr>
                        <p:cNvPr id="15459" name="Object 23">
                          <a:extLst>
                            <a:ext uri="{FF2B5EF4-FFF2-40B4-BE49-F238E27FC236}">
                              <a16:creationId xmlns:a16="http://schemas.microsoft.com/office/drawing/2014/main" id="{3532DFCF-2786-4F31-B34C-2CA690261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084"/>
                          <a:ext cx="27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4">
              <a:extLst>
                <a:ext uri="{FF2B5EF4-FFF2-40B4-BE49-F238E27FC236}">
                  <a16:creationId xmlns:a16="http://schemas.microsoft.com/office/drawing/2014/main" id="{B135A43B-23CF-4294-98A5-844B1BA21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8" y="3084"/>
            <a:ext cx="29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Equation" r:id="rId21" imgW="279279" imgH="393529" progId="Equation.3">
                    <p:embed/>
                  </p:oleObj>
                </mc:Choice>
                <mc:Fallback>
                  <p:oleObj name="Equation" r:id="rId21" imgW="279279" imgH="393529" progId="Equation.3">
                    <p:embed/>
                    <p:pic>
                      <p:nvPicPr>
                        <p:cNvPr id="15460" name="Object 24">
                          <a:extLst>
                            <a:ext uri="{FF2B5EF4-FFF2-40B4-BE49-F238E27FC236}">
                              <a16:creationId xmlns:a16="http://schemas.microsoft.com/office/drawing/2014/main" id="{5CAEEA9C-1304-4137-8103-8A32B8DD6B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084"/>
                          <a:ext cx="29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 Box 25">
              <a:extLst>
                <a:ext uri="{FF2B5EF4-FFF2-40B4-BE49-F238E27FC236}">
                  <a16:creationId xmlns:a16="http://schemas.microsoft.com/office/drawing/2014/main" id="{BAF136F3-5502-4E21-A4F7-D4FB59D81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3594"/>
              <a:ext cx="6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1</a:t>
              </a:r>
            </a:p>
          </p:txBody>
        </p:sp>
        <p:sp>
          <p:nvSpPr>
            <p:cNvPr id="112" name="Text Box 26">
              <a:extLst>
                <a:ext uri="{FF2B5EF4-FFF2-40B4-BE49-F238E27FC236}">
                  <a16:creationId xmlns:a16="http://schemas.microsoft.com/office/drawing/2014/main" id="{C178FEAF-F51D-4627-BB07-74283A5E8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" y="3588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3</a:t>
              </a:r>
            </a:p>
          </p:txBody>
        </p:sp>
        <p:sp>
          <p:nvSpPr>
            <p:cNvPr id="113" name="Text Box 27">
              <a:extLst>
                <a:ext uri="{FF2B5EF4-FFF2-40B4-BE49-F238E27FC236}">
                  <a16:creationId xmlns:a16="http://schemas.microsoft.com/office/drawing/2014/main" id="{C0A1F4B5-3E3F-415A-ACFE-86DAB9E2C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2</a:t>
              </a:r>
            </a:p>
          </p:txBody>
        </p:sp>
        <p:sp>
          <p:nvSpPr>
            <p:cNvPr id="114" name="Text Box 28">
              <a:extLst>
                <a:ext uri="{FF2B5EF4-FFF2-40B4-BE49-F238E27FC236}">
                  <a16:creationId xmlns:a16="http://schemas.microsoft.com/office/drawing/2014/main" id="{C9846C3A-C44B-4780-9736-6937E0542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3594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4</a:t>
              </a:r>
            </a:p>
          </p:txBody>
        </p:sp>
        <p:sp>
          <p:nvSpPr>
            <p:cNvPr id="115" name="Text Box 29">
              <a:extLst>
                <a:ext uri="{FF2B5EF4-FFF2-40B4-BE49-F238E27FC236}">
                  <a16:creationId xmlns:a16="http://schemas.microsoft.com/office/drawing/2014/main" id="{93787F5E-391B-40F0-A810-1C1F1F31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" y="3594"/>
              <a:ext cx="6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5</a:t>
              </a:r>
            </a:p>
          </p:txBody>
        </p:sp>
        <p:sp>
          <p:nvSpPr>
            <p:cNvPr id="116" name="Text Box 30">
              <a:extLst>
                <a:ext uri="{FF2B5EF4-FFF2-40B4-BE49-F238E27FC236}">
                  <a16:creationId xmlns:a16="http://schemas.microsoft.com/office/drawing/2014/main" id="{3EF146A1-DDFE-4902-BDE3-7399FE4A5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6</a:t>
              </a:r>
            </a:p>
          </p:txBody>
        </p:sp>
        <p:sp>
          <p:nvSpPr>
            <p:cNvPr id="117" name="Text Box 31">
              <a:extLst>
                <a:ext uri="{FF2B5EF4-FFF2-40B4-BE49-F238E27FC236}">
                  <a16:creationId xmlns:a16="http://schemas.microsoft.com/office/drawing/2014/main" id="{D97D0712-F9DD-4057-ACC6-C88E9B6AF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9" y="3228"/>
              <a:ext cx="44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,1</a:t>
              </a:r>
            </a:p>
          </p:txBody>
        </p:sp>
        <p:sp>
          <p:nvSpPr>
            <p:cNvPr id="118" name="Rectangle 32">
              <a:extLst>
                <a:ext uri="{FF2B5EF4-FFF2-40B4-BE49-F238E27FC236}">
                  <a16:creationId xmlns:a16="http://schemas.microsoft.com/office/drawing/2014/main" id="{F241737A-A1C0-482E-B072-14B62A11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7</a:t>
              </a:r>
            </a:p>
          </p:txBody>
        </p:sp>
        <p:sp>
          <p:nvSpPr>
            <p:cNvPr id="119" name="Text Box 33">
              <a:extLst>
                <a:ext uri="{FF2B5EF4-FFF2-40B4-BE49-F238E27FC236}">
                  <a16:creationId xmlns:a16="http://schemas.microsoft.com/office/drawing/2014/main" id="{EA75C0D4-9199-4023-89D9-E56A0255F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3585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8</a:t>
              </a:r>
            </a:p>
          </p:txBody>
        </p:sp>
        <p:sp>
          <p:nvSpPr>
            <p:cNvPr id="120" name="Rectangle 34">
              <a:extLst>
                <a:ext uri="{FF2B5EF4-FFF2-40B4-BE49-F238E27FC236}">
                  <a16:creationId xmlns:a16="http://schemas.microsoft.com/office/drawing/2014/main" id="{C8E8C6D1-4C5F-4023-AC25-6ACC6827D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9</a:t>
              </a:r>
            </a:p>
          </p:txBody>
        </p:sp>
        <p:sp>
          <p:nvSpPr>
            <p:cNvPr id="121" name="Text Box 35">
              <a:extLst>
                <a:ext uri="{FF2B5EF4-FFF2-40B4-BE49-F238E27FC236}">
                  <a16:creationId xmlns:a16="http://schemas.microsoft.com/office/drawing/2014/main" id="{2959FD26-17CF-4E20-9400-72CD6B223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58"/>
              <a:ext cx="19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" name="Text Box 36">
              <a:extLst>
                <a:ext uri="{FF2B5EF4-FFF2-40B4-BE49-F238E27FC236}">
                  <a16:creationId xmlns:a16="http://schemas.microsoft.com/office/drawing/2014/main" id="{4AC188B2-6598-44EF-B11F-B6BF9AD86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" y="34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)</a:t>
              </a:r>
            </a:p>
          </p:txBody>
        </p:sp>
      </p:grpSp>
      <p:grpSp>
        <p:nvGrpSpPr>
          <p:cNvPr id="123" name="Google Shape;936;p37">
            <a:extLst>
              <a:ext uri="{FF2B5EF4-FFF2-40B4-BE49-F238E27FC236}">
                <a16:creationId xmlns:a16="http://schemas.microsoft.com/office/drawing/2014/main" id="{BD238ED5-7A32-4FE8-916C-8B260B3D5C0A}"/>
              </a:ext>
            </a:extLst>
          </p:cNvPr>
          <p:cNvGrpSpPr/>
          <p:nvPr/>
        </p:nvGrpSpPr>
        <p:grpSpPr>
          <a:xfrm>
            <a:off x="193292" y="156119"/>
            <a:ext cx="876650" cy="1147468"/>
            <a:chOff x="926375" y="661825"/>
            <a:chExt cx="851200" cy="1114225"/>
          </a:xfrm>
        </p:grpSpPr>
        <p:sp>
          <p:nvSpPr>
            <p:cNvPr id="124" name="Google Shape;937;p37">
              <a:extLst>
                <a:ext uri="{FF2B5EF4-FFF2-40B4-BE49-F238E27FC236}">
                  <a16:creationId xmlns:a16="http://schemas.microsoft.com/office/drawing/2014/main" id="{5AA10505-400D-4FF3-B406-8543273C63B7}"/>
                </a:ext>
              </a:extLst>
            </p:cNvPr>
            <p:cNvSpPr/>
            <p:nvPr/>
          </p:nvSpPr>
          <p:spPr>
            <a:xfrm>
              <a:off x="926375" y="661825"/>
              <a:ext cx="827300" cy="1079525"/>
            </a:xfrm>
            <a:custGeom>
              <a:avLst/>
              <a:gdLst/>
              <a:ahLst/>
              <a:cxnLst/>
              <a:rect l="l" t="t" r="r" b="b"/>
              <a:pathLst>
                <a:path w="33092" h="43181" extrusionOk="0">
                  <a:moveTo>
                    <a:pt x="15394" y="0"/>
                  </a:moveTo>
                  <a:cubicBezTo>
                    <a:pt x="0" y="0"/>
                    <a:pt x="0" y="9664"/>
                    <a:pt x="0" y="21590"/>
                  </a:cubicBezTo>
                  <a:cubicBezTo>
                    <a:pt x="0" y="33516"/>
                    <a:pt x="0" y="43180"/>
                    <a:pt x="15394" y="43180"/>
                  </a:cubicBezTo>
                  <a:cubicBezTo>
                    <a:pt x="33092" y="43180"/>
                    <a:pt x="30788" y="33516"/>
                    <a:pt x="30788" y="21590"/>
                  </a:cubicBezTo>
                  <a:cubicBezTo>
                    <a:pt x="30788" y="9664"/>
                    <a:pt x="30788" y="0"/>
                    <a:pt x="153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938;p37">
              <a:extLst>
                <a:ext uri="{FF2B5EF4-FFF2-40B4-BE49-F238E27FC236}">
                  <a16:creationId xmlns:a16="http://schemas.microsoft.com/office/drawing/2014/main" id="{039D9957-894D-429D-A99B-C61B9E7E57FF}"/>
                </a:ext>
              </a:extLst>
            </p:cNvPr>
            <p:cNvSpPr/>
            <p:nvPr/>
          </p:nvSpPr>
          <p:spPr>
            <a:xfrm>
              <a:off x="1009475" y="732575"/>
              <a:ext cx="768100" cy="1043475"/>
            </a:xfrm>
            <a:custGeom>
              <a:avLst/>
              <a:gdLst/>
              <a:ahLst/>
              <a:cxnLst/>
              <a:rect l="l" t="t" r="r" b="b"/>
              <a:pathLst>
                <a:path w="30724" h="41739" extrusionOk="0">
                  <a:moveTo>
                    <a:pt x="14600" y="1"/>
                  </a:moveTo>
                  <a:cubicBezTo>
                    <a:pt x="14275" y="1"/>
                    <a:pt x="14023" y="16"/>
                    <a:pt x="13867" y="30"/>
                  </a:cubicBezTo>
                  <a:cubicBezTo>
                    <a:pt x="7200" y="614"/>
                    <a:pt x="2335" y="5658"/>
                    <a:pt x="968" y="12039"/>
                  </a:cubicBezTo>
                  <a:cubicBezTo>
                    <a:pt x="527" y="14110"/>
                    <a:pt x="1" y="19912"/>
                    <a:pt x="2376" y="21243"/>
                  </a:cubicBezTo>
                  <a:cubicBezTo>
                    <a:pt x="2658" y="21400"/>
                    <a:pt x="2955" y="21469"/>
                    <a:pt x="3261" y="21469"/>
                  </a:cubicBezTo>
                  <a:cubicBezTo>
                    <a:pt x="5197" y="21469"/>
                    <a:pt x="7521" y="18718"/>
                    <a:pt x="9062" y="18151"/>
                  </a:cubicBezTo>
                  <a:cubicBezTo>
                    <a:pt x="9558" y="17969"/>
                    <a:pt x="9972" y="17886"/>
                    <a:pt x="10316" y="17886"/>
                  </a:cubicBezTo>
                  <a:cubicBezTo>
                    <a:pt x="12146" y="17886"/>
                    <a:pt x="12037" y="20201"/>
                    <a:pt x="11987" y="22114"/>
                  </a:cubicBezTo>
                  <a:cubicBezTo>
                    <a:pt x="11880" y="26698"/>
                    <a:pt x="11228" y="29814"/>
                    <a:pt x="11067" y="31336"/>
                  </a:cubicBezTo>
                  <a:cubicBezTo>
                    <a:pt x="10638" y="35395"/>
                    <a:pt x="10244" y="39191"/>
                    <a:pt x="12202" y="40839"/>
                  </a:cubicBezTo>
                  <a:cubicBezTo>
                    <a:pt x="12959" y="41474"/>
                    <a:pt x="14008" y="41739"/>
                    <a:pt x="15152" y="41739"/>
                  </a:cubicBezTo>
                  <a:cubicBezTo>
                    <a:pt x="16996" y="41739"/>
                    <a:pt x="19089" y="41053"/>
                    <a:pt x="20605" y="40128"/>
                  </a:cubicBezTo>
                  <a:cubicBezTo>
                    <a:pt x="30718" y="33981"/>
                    <a:pt x="30723" y="7944"/>
                    <a:pt x="20368" y="1587"/>
                  </a:cubicBezTo>
                  <a:cubicBezTo>
                    <a:pt x="18137" y="221"/>
                    <a:pt x="15835" y="1"/>
                    <a:pt x="146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939;p37">
              <a:extLst>
                <a:ext uri="{FF2B5EF4-FFF2-40B4-BE49-F238E27FC236}">
                  <a16:creationId xmlns:a16="http://schemas.microsoft.com/office/drawing/2014/main" id="{2263F41D-B092-4B91-8554-60379AAEB294}"/>
                </a:ext>
              </a:extLst>
            </p:cNvPr>
            <p:cNvSpPr/>
            <p:nvPr/>
          </p:nvSpPr>
          <p:spPr>
            <a:xfrm>
              <a:off x="939050" y="664525"/>
              <a:ext cx="730200" cy="1066775"/>
            </a:xfrm>
            <a:custGeom>
              <a:avLst/>
              <a:gdLst/>
              <a:ahLst/>
              <a:cxnLst/>
              <a:rect l="l" t="t" r="r" b="b"/>
              <a:pathLst>
                <a:path w="29208" h="42671" extrusionOk="0">
                  <a:moveTo>
                    <a:pt x="15151" y="940"/>
                  </a:moveTo>
                  <a:cubicBezTo>
                    <a:pt x="16295" y="940"/>
                    <a:pt x="18529" y="1137"/>
                    <a:pt x="20683" y="2459"/>
                  </a:cubicBezTo>
                  <a:cubicBezTo>
                    <a:pt x="25298" y="5289"/>
                    <a:pt x="28270" y="12802"/>
                    <a:pt x="28252" y="21607"/>
                  </a:cubicBezTo>
                  <a:cubicBezTo>
                    <a:pt x="28240" y="30196"/>
                    <a:pt x="25362" y="37497"/>
                    <a:pt x="20921" y="40194"/>
                  </a:cubicBezTo>
                  <a:cubicBezTo>
                    <a:pt x="19414" y="41112"/>
                    <a:pt x="17428" y="41731"/>
                    <a:pt x="15724" y="41731"/>
                  </a:cubicBezTo>
                  <a:cubicBezTo>
                    <a:pt x="14667" y="41731"/>
                    <a:pt x="13719" y="41493"/>
                    <a:pt x="13061" y="40940"/>
                  </a:cubicBezTo>
                  <a:cubicBezTo>
                    <a:pt x="11294" y="39461"/>
                    <a:pt x="11681" y="35766"/>
                    <a:pt x="12094" y="31855"/>
                  </a:cubicBezTo>
                  <a:cubicBezTo>
                    <a:pt x="12135" y="31474"/>
                    <a:pt x="12207" y="30990"/>
                    <a:pt x="12290" y="30411"/>
                  </a:cubicBezTo>
                  <a:cubicBezTo>
                    <a:pt x="12548" y="28675"/>
                    <a:pt x="12935" y="26042"/>
                    <a:pt x="13019" y="22592"/>
                  </a:cubicBezTo>
                  <a:lnTo>
                    <a:pt x="13025" y="22425"/>
                  </a:lnTo>
                  <a:cubicBezTo>
                    <a:pt x="13061" y="20819"/>
                    <a:pt x="13108" y="18998"/>
                    <a:pt x="12028" y="18223"/>
                  </a:cubicBezTo>
                  <a:cubicBezTo>
                    <a:pt x="11711" y="17995"/>
                    <a:pt x="11330" y="17876"/>
                    <a:pt x="10882" y="17876"/>
                  </a:cubicBezTo>
                  <a:cubicBezTo>
                    <a:pt x="10471" y="17876"/>
                    <a:pt x="9992" y="17978"/>
                    <a:pt x="9461" y="18174"/>
                  </a:cubicBezTo>
                  <a:cubicBezTo>
                    <a:pt x="8787" y="18419"/>
                    <a:pt x="8035" y="19005"/>
                    <a:pt x="7235" y="19620"/>
                  </a:cubicBezTo>
                  <a:cubicBezTo>
                    <a:pt x="6098" y="20494"/>
                    <a:pt x="4843" y="21463"/>
                    <a:pt x="3824" y="21463"/>
                  </a:cubicBezTo>
                  <a:cubicBezTo>
                    <a:pt x="3590" y="21463"/>
                    <a:pt x="3369" y="21412"/>
                    <a:pt x="3165" y="21297"/>
                  </a:cubicBezTo>
                  <a:cubicBezTo>
                    <a:pt x="1248" y="20229"/>
                    <a:pt x="1457" y="15107"/>
                    <a:pt x="1989" y="12600"/>
                  </a:cubicBezTo>
                  <a:cubicBezTo>
                    <a:pt x="3385" y="6076"/>
                    <a:pt x="8286" y="1504"/>
                    <a:pt x="14469" y="967"/>
                  </a:cubicBezTo>
                  <a:cubicBezTo>
                    <a:pt x="14591" y="956"/>
                    <a:pt x="14828" y="940"/>
                    <a:pt x="15151" y="940"/>
                  </a:cubicBezTo>
                  <a:close/>
                  <a:moveTo>
                    <a:pt x="15136" y="0"/>
                  </a:moveTo>
                  <a:cubicBezTo>
                    <a:pt x="14780" y="0"/>
                    <a:pt x="14521" y="18"/>
                    <a:pt x="14386" y="30"/>
                  </a:cubicBezTo>
                  <a:cubicBezTo>
                    <a:pt x="7785" y="603"/>
                    <a:pt x="2556" y="5460"/>
                    <a:pt x="1069" y="12403"/>
                  </a:cubicBezTo>
                  <a:cubicBezTo>
                    <a:pt x="633" y="14444"/>
                    <a:pt x="0" y="20604"/>
                    <a:pt x="2705" y="22114"/>
                  </a:cubicBezTo>
                  <a:cubicBezTo>
                    <a:pt x="3071" y="22319"/>
                    <a:pt x="3448" y="22408"/>
                    <a:pt x="3829" y="22408"/>
                  </a:cubicBezTo>
                  <a:cubicBezTo>
                    <a:pt x="5156" y="22408"/>
                    <a:pt x="6547" y="21334"/>
                    <a:pt x="7808" y="20366"/>
                  </a:cubicBezTo>
                  <a:cubicBezTo>
                    <a:pt x="8548" y="19793"/>
                    <a:pt x="9246" y="19256"/>
                    <a:pt x="9783" y="19058"/>
                  </a:cubicBezTo>
                  <a:cubicBezTo>
                    <a:pt x="10212" y="18899"/>
                    <a:pt x="10578" y="18819"/>
                    <a:pt x="10876" y="18819"/>
                  </a:cubicBezTo>
                  <a:cubicBezTo>
                    <a:pt x="11125" y="18819"/>
                    <a:pt x="11327" y="18875"/>
                    <a:pt x="11479" y="18987"/>
                  </a:cubicBezTo>
                  <a:cubicBezTo>
                    <a:pt x="12160" y="19471"/>
                    <a:pt x="12118" y="21094"/>
                    <a:pt x="12082" y="22400"/>
                  </a:cubicBezTo>
                  <a:lnTo>
                    <a:pt x="12082" y="22568"/>
                  </a:lnTo>
                  <a:cubicBezTo>
                    <a:pt x="11998" y="25965"/>
                    <a:pt x="11617" y="28560"/>
                    <a:pt x="11359" y="30274"/>
                  </a:cubicBezTo>
                  <a:cubicBezTo>
                    <a:pt x="11276" y="30871"/>
                    <a:pt x="11198" y="31367"/>
                    <a:pt x="11157" y="31755"/>
                  </a:cubicBezTo>
                  <a:cubicBezTo>
                    <a:pt x="10721" y="35921"/>
                    <a:pt x="10309" y="39855"/>
                    <a:pt x="12458" y="41662"/>
                  </a:cubicBezTo>
                  <a:cubicBezTo>
                    <a:pt x="13317" y="42384"/>
                    <a:pt x="14463" y="42671"/>
                    <a:pt x="15687" y="42671"/>
                  </a:cubicBezTo>
                  <a:cubicBezTo>
                    <a:pt x="17717" y="42671"/>
                    <a:pt x="19948" y="41890"/>
                    <a:pt x="21411" y="40995"/>
                  </a:cubicBezTo>
                  <a:cubicBezTo>
                    <a:pt x="27130" y="37521"/>
                    <a:pt x="29183" y="28704"/>
                    <a:pt x="29194" y="21612"/>
                  </a:cubicBezTo>
                  <a:cubicBezTo>
                    <a:pt x="29207" y="14349"/>
                    <a:pt x="27105" y="5294"/>
                    <a:pt x="21172" y="1653"/>
                  </a:cubicBezTo>
                  <a:cubicBezTo>
                    <a:pt x="18825" y="217"/>
                    <a:pt x="16387" y="0"/>
                    <a:pt x="1513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7" name="Google Shape;940;p37">
            <a:extLst>
              <a:ext uri="{FF2B5EF4-FFF2-40B4-BE49-F238E27FC236}">
                <a16:creationId xmlns:a16="http://schemas.microsoft.com/office/drawing/2014/main" id="{ED0CD8BF-F386-432D-A115-C1304C81C7C4}"/>
              </a:ext>
            </a:extLst>
          </p:cNvPr>
          <p:cNvGrpSpPr/>
          <p:nvPr/>
        </p:nvGrpSpPr>
        <p:grpSpPr>
          <a:xfrm>
            <a:off x="7781453" y="3325480"/>
            <a:ext cx="1150156" cy="1540120"/>
            <a:chOff x="3453500" y="2101050"/>
            <a:chExt cx="827450" cy="1108000"/>
          </a:xfrm>
        </p:grpSpPr>
        <p:sp>
          <p:nvSpPr>
            <p:cNvPr id="128" name="Google Shape;941;p37">
              <a:extLst>
                <a:ext uri="{FF2B5EF4-FFF2-40B4-BE49-F238E27FC236}">
                  <a16:creationId xmlns:a16="http://schemas.microsoft.com/office/drawing/2014/main" id="{24002C5B-E0B4-4B5F-95E3-C70F734EACE1}"/>
                </a:ext>
              </a:extLst>
            </p:cNvPr>
            <p:cNvSpPr/>
            <p:nvPr/>
          </p:nvSpPr>
          <p:spPr>
            <a:xfrm>
              <a:off x="3453500" y="2101050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3098" y="43181"/>
                    <a:pt x="30793" y="33517"/>
                    <a:pt x="30793" y="21591"/>
                  </a:cubicBezTo>
                  <a:cubicBezTo>
                    <a:pt x="30793" y="9665"/>
                    <a:pt x="30793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942;p37">
              <a:extLst>
                <a:ext uri="{FF2B5EF4-FFF2-40B4-BE49-F238E27FC236}">
                  <a16:creationId xmlns:a16="http://schemas.microsoft.com/office/drawing/2014/main" id="{C4C64C96-DD70-4825-8276-91EFA143CA3C}"/>
                </a:ext>
              </a:extLst>
            </p:cNvPr>
            <p:cNvSpPr/>
            <p:nvPr/>
          </p:nvSpPr>
          <p:spPr>
            <a:xfrm>
              <a:off x="3539725" y="2171825"/>
              <a:ext cx="710650" cy="1037225"/>
            </a:xfrm>
            <a:custGeom>
              <a:avLst/>
              <a:gdLst/>
              <a:ahLst/>
              <a:cxnLst/>
              <a:rect l="l" t="t" r="r" b="b"/>
              <a:pathLst>
                <a:path w="28426" h="41489" extrusionOk="0">
                  <a:moveTo>
                    <a:pt x="14095" y="12503"/>
                  </a:moveTo>
                  <a:cubicBezTo>
                    <a:pt x="14126" y="12503"/>
                    <a:pt x="14157" y="12504"/>
                    <a:pt x="14189" y="12505"/>
                  </a:cubicBezTo>
                  <a:cubicBezTo>
                    <a:pt x="17001" y="12613"/>
                    <a:pt x="17908" y="16784"/>
                    <a:pt x="15425" y="18079"/>
                  </a:cubicBezTo>
                  <a:cubicBezTo>
                    <a:pt x="15052" y="18272"/>
                    <a:pt x="14636" y="18365"/>
                    <a:pt x="14218" y="18365"/>
                  </a:cubicBezTo>
                  <a:cubicBezTo>
                    <a:pt x="13497" y="18365"/>
                    <a:pt x="12770" y="18090"/>
                    <a:pt x="12249" y="17584"/>
                  </a:cubicBezTo>
                  <a:cubicBezTo>
                    <a:pt x="11431" y="16790"/>
                    <a:pt x="11156" y="15495"/>
                    <a:pt x="11533" y="14421"/>
                  </a:cubicBezTo>
                  <a:cubicBezTo>
                    <a:pt x="11911" y="13346"/>
                    <a:pt x="12966" y="12503"/>
                    <a:pt x="14095" y="12503"/>
                  </a:cubicBezTo>
                  <a:close/>
                  <a:moveTo>
                    <a:pt x="14476" y="1"/>
                  </a:moveTo>
                  <a:cubicBezTo>
                    <a:pt x="14153" y="1"/>
                    <a:pt x="13904" y="16"/>
                    <a:pt x="13748" y="29"/>
                  </a:cubicBezTo>
                  <a:cubicBezTo>
                    <a:pt x="7073" y="615"/>
                    <a:pt x="2216" y="5658"/>
                    <a:pt x="849" y="12040"/>
                  </a:cubicBezTo>
                  <a:cubicBezTo>
                    <a:pt x="97" y="15561"/>
                    <a:pt x="1" y="21482"/>
                    <a:pt x="4006" y="23154"/>
                  </a:cubicBezTo>
                  <a:cubicBezTo>
                    <a:pt x="5869" y="23936"/>
                    <a:pt x="7982" y="23500"/>
                    <a:pt x="9855" y="24258"/>
                  </a:cubicBezTo>
                  <a:cubicBezTo>
                    <a:pt x="10632" y="24575"/>
                    <a:pt x="11354" y="25123"/>
                    <a:pt x="11701" y="25893"/>
                  </a:cubicBezTo>
                  <a:cubicBezTo>
                    <a:pt x="12034" y="26639"/>
                    <a:pt x="11980" y="27523"/>
                    <a:pt x="11670" y="28281"/>
                  </a:cubicBezTo>
                  <a:cubicBezTo>
                    <a:pt x="11318" y="29129"/>
                    <a:pt x="10751" y="29689"/>
                    <a:pt x="10065" y="30096"/>
                  </a:cubicBezTo>
                  <a:cubicBezTo>
                    <a:pt x="7927" y="31361"/>
                    <a:pt x="4668" y="31134"/>
                    <a:pt x="3420" y="33545"/>
                  </a:cubicBezTo>
                  <a:cubicBezTo>
                    <a:pt x="2919" y="34512"/>
                    <a:pt x="3045" y="35713"/>
                    <a:pt x="3541" y="36685"/>
                  </a:cubicBezTo>
                  <a:cubicBezTo>
                    <a:pt x="4036" y="37652"/>
                    <a:pt x="4860" y="38410"/>
                    <a:pt x="5748" y="39043"/>
                  </a:cubicBezTo>
                  <a:cubicBezTo>
                    <a:pt x="7995" y="40637"/>
                    <a:pt x="10751" y="41488"/>
                    <a:pt x="13505" y="41488"/>
                  </a:cubicBezTo>
                  <a:cubicBezTo>
                    <a:pt x="14329" y="41488"/>
                    <a:pt x="15152" y="41412"/>
                    <a:pt x="15962" y="41257"/>
                  </a:cubicBezTo>
                  <a:cubicBezTo>
                    <a:pt x="18403" y="40785"/>
                    <a:pt x="20701" y="39598"/>
                    <a:pt x="22522" y="37909"/>
                  </a:cubicBezTo>
                  <a:cubicBezTo>
                    <a:pt x="27631" y="33170"/>
                    <a:pt x="28426" y="24890"/>
                    <a:pt x="27941" y="18300"/>
                  </a:cubicBezTo>
                  <a:cubicBezTo>
                    <a:pt x="27506" y="12379"/>
                    <a:pt x="25685" y="4924"/>
                    <a:pt x="20247" y="1594"/>
                  </a:cubicBezTo>
                  <a:cubicBezTo>
                    <a:pt x="18015" y="222"/>
                    <a:pt x="15710" y="1"/>
                    <a:pt x="144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943;p37">
              <a:extLst>
                <a:ext uri="{FF2B5EF4-FFF2-40B4-BE49-F238E27FC236}">
                  <a16:creationId xmlns:a16="http://schemas.microsoft.com/office/drawing/2014/main" id="{B0A165A8-E811-40C1-B928-D38C2FB88D0E}"/>
                </a:ext>
              </a:extLst>
            </p:cNvPr>
            <p:cNvSpPr/>
            <p:nvPr/>
          </p:nvSpPr>
          <p:spPr>
            <a:xfrm>
              <a:off x="3469900" y="210377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643" y="13437"/>
                  </a:moveTo>
                  <a:cubicBezTo>
                    <a:pt x="14660" y="13437"/>
                    <a:pt x="14684" y="13442"/>
                    <a:pt x="14708" y="13442"/>
                  </a:cubicBezTo>
                  <a:cubicBezTo>
                    <a:pt x="15985" y="13490"/>
                    <a:pt x="16671" y="14528"/>
                    <a:pt x="16869" y="15399"/>
                  </a:cubicBezTo>
                  <a:cubicBezTo>
                    <a:pt x="17065" y="16283"/>
                    <a:pt x="16893" y="17531"/>
                    <a:pt x="15740" y="18128"/>
                  </a:cubicBezTo>
                  <a:cubicBezTo>
                    <a:pt x="15444" y="18283"/>
                    <a:pt x="15105" y="18357"/>
                    <a:pt x="14760" y="18357"/>
                  </a:cubicBezTo>
                  <a:cubicBezTo>
                    <a:pt x="14161" y="18357"/>
                    <a:pt x="13546" y="18132"/>
                    <a:pt x="13114" y="17716"/>
                  </a:cubicBezTo>
                  <a:cubicBezTo>
                    <a:pt x="12439" y="17060"/>
                    <a:pt x="12194" y="15961"/>
                    <a:pt x="12517" y="15041"/>
                  </a:cubicBezTo>
                  <a:cubicBezTo>
                    <a:pt x="12839" y="14117"/>
                    <a:pt x="13747" y="13437"/>
                    <a:pt x="14643" y="13437"/>
                  </a:cubicBezTo>
                  <a:close/>
                  <a:moveTo>
                    <a:pt x="14647" y="12497"/>
                  </a:moveTo>
                  <a:cubicBezTo>
                    <a:pt x="13343" y="12497"/>
                    <a:pt x="12088" y="13421"/>
                    <a:pt x="11628" y="14732"/>
                  </a:cubicBezTo>
                  <a:cubicBezTo>
                    <a:pt x="11180" y="16002"/>
                    <a:pt x="11514" y="17471"/>
                    <a:pt x="12458" y="18390"/>
                  </a:cubicBezTo>
                  <a:cubicBezTo>
                    <a:pt x="13072" y="18981"/>
                    <a:pt x="13921" y="19297"/>
                    <a:pt x="14756" y="19297"/>
                  </a:cubicBezTo>
                  <a:cubicBezTo>
                    <a:pt x="15251" y="19297"/>
                    <a:pt x="15740" y="19190"/>
                    <a:pt x="16177" y="18963"/>
                  </a:cubicBezTo>
                  <a:cubicBezTo>
                    <a:pt x="17692" y="18170"/>
                    <a:pt x="18075" y="16504"/>
                    <a:pt x="17781" y="15197"/>
                  </a:cubicBezTo>
                  <a:cubicBezTo>
                    <a:pt x="17430" y="13616"/>
                    <a:pt x="16236" y="12559"/>
                    <a:pt x="14744" y="12498"/>
                  </a:cubicBezTo>
                  <a:cubicBezTo>
                    <a:pt x="14712" y="12497"/>
                    <a:pt x="14680" y="12497"/>
                    <a:pt x="14647" y="12497"/>
                  </a:cubicBezTo>
                  <a:close/>
                  <a:moveTo>
                    <a:pt x="15006" y="938"/>
                  </a:moveTo>
                  <a:cubicBezTo>
                    <a:pt x="16147" y="938"/>
                    <a:pt x="18384" y="1134"/>
                    <a:pt x="20533" y="2459"/>
                  </a:cubicBezTo>
                  <a:cubicBezTo>
                    <a:pt x="26252" y="5963"/>
                    <a:pt x="27673" y="14200"/>
                    <a:pt x="28007" y="18802"/>
                  </a:cubicBezTo>
                  <a:cubicBezTo>
                    <a:pt x="28376" y="23816"/>
                    <a:pt x="28180" y="32984"/>
                    <a:pt x="22742" y="38028"/>
                  </a:cubicBezTo>
                  <a:cubicBezTo>
                    <a:pt x="20976" y="39664"/>
                    <a:pt x="18725" y="40816"/>
                    <a:pt x="16409" y="41257"/>
                  </a:cubicBezTo>
                  <a:cubicBezTo>
                    <a:pt x="15636" y="41406"/>
                    <a:pt x="14847" y="41479"/>
                    <a:pt x="14056" y="41479"/>
                  </a:cubicBezTo>
                  <a:cubicBezTo>
                    <a:pt x="11395" y="41479"/>
                    <a:pt x="8712" y="40652"/>
                    <a:pt x="6554" y="39121"/>
                  </a:cubicBezTo>
                  <a:cubicBezTo>
                    <a:pt x="5563" y="38416"/>
                    <a:pt x="4888" y="37700"/>
                    <a:pt x="4494" y="36936"/>
                  </a:cubicBezTo>
                  <a:cubicBezTo>
                    <a:pt x="4029" y="36022"/>
                    <a:pt x="3981" y="34984"/>
                    <a:pt x="4375" y="34226"/>
                  </a:cubicBezTo>
                  <a:cubicBezTo>
                    <a:pt x="5080" y="32865"/>
                    <a:pt x="6560" y="32441"/>
                    <a:pt x="8124" y="31994"/>
                  </a:cubicBezTo>
                  <a:cubicBezTo>
                    <a:pt x="9056" y="31730"/>
                    <a:pt x="10017" y="31457"/>
                    <a:pt x="10841" y="30967"/>
                  </a:cubicBezTo>
                  <a:cubicBezTo>
                    <a:pt x="11693" y="30460"/>
                    <a:pt x="12279" y="29791"/>
                    <a:pt x="12637" y="28925"/>
                  </a:cubicBezTo>
                  <a:cubicBezTo>
                    <a:pt x="13025" y="27994"/>
                    <a:pt x="13031" y="26986"/>
                    <a:pt x="12660" y="26168"/>
                  </a:cubicBezTo>
                  <a:cubicBezTo>
                    <a:pt x="12296" y="25356"/>
                    <a:pt x="11557" y="24688"/>
                    <a:pt x="10565" y="24288"/>
                  </a:cubicBezTo>
                  <a:cubicBezTo>
                    <a:pt x="9574" y="23887"/>
                    <a:pt x="8530" y="23798"/>
                    <a:pt x="7527" y="23715"/>
                  </a:cubicBezTo>
                  <a:cubicBezTo>
                    <a:pt x="6530" y="23631"/>
                    <a:pt x="5593" y="23553"/>
                    <a:pt x="4722" y="23189"/>
                  </a:cubicBezTo>
                  <a:cubicBezTo>
                    <a:pt x="138" y="21267"/>
                    <a:pt x="1654" y="13484"/>
                    <a:pt x="1844" y="12600"/>
                  </a:cubicBezTo>
                  <a:cubicBezTo>
                    <a:pt x="3241" y="6076"/>
                    <a:pt x="8142" y="1504"/>
                    <a:pt x="14326" y="966"/>
                  </a:cubicBezTo>
                  <a:cubicBezTo>
                    <a:pt x="14445" y="955"/>
                    <a:pt x="14684" y="938"/>
                    <a:pt x="15006" y="938"/>
                  </a:cubicBezTo>
                  <a:close/>
                  <a:moveTo>
                    <a:pt x="14987" y="1"/>
                  </a:moveTo>
                  <a:cubicBezTo>
                    <a:pt x="14633" y="1"/>
                    <a:pt x="14376" y="18"/>
                    <a:pt x="14243" y="29"/>
                  </a:cubicBezTo>
                  <a:cubicBezTo>
                    <a:pt x="7640" y="603"/>
                    <a:pt x="2411" y="5462"/>
                    <a:pt x="926" y="12410"/>
                  </a:cubicBezTo>
                  <a:cubicBezTo>
                    <a:pt x="0" y="16732"/>
                    <a:pt x="347" y="22377"/>
                    <a:pt x="4364" y="24055"/>
                  </a:cubicBezTo>
                  <a:cubicBezTo>
                    <a:pt x="5367" y="24473"/>
                    <a:pt x="6423" y="24562"/>
                    <a:pt x="7450" y="24652"/>
                  </a:cubicBezTo>
                  <a:cubicBezTo>
                    <a:pt x="8428" y="24729"/>
                    <a:pt x="9354" y="24813"/>
                    <a:pt x="10213" y="25159"/>
                  </a:cubicBezTo>
                  <a:cubicBezTo>
                    <a:pt x="10977" y="25470"/>
                    <a:pt x="11538" y="25964"/>
                    <a:pt x="11807" y="26550"/>
                  </a:cubicBezTo>
                  <a:cubicBezTo>
                    <a:pt x="12070" y="27140"/>
                    <a:pt x="12058" y="27875"/>
                    <a:pt x="11772" y="28567"/>
                  </a:cubicBezTo>
                  <a:cubicBezTo>
                    <a:pt x="11491" y="29248"/>
                    <a:pt x="11043" y="29755"/>
                    <a:pt x="10362" y="30155"/>
                  </a:cubicBezTo>
                  <a:cubicBezTo>
                    <a:pt x="9640" y="30584"/>
                    <a:pt x="8781" y="30829"/>
                    <a:pt x="7868" y="31093"/>
                  </a:cubicBezTo>
                  <a:cubicBezTo>
                    <a:pt x="6178" y="31576"/>
                    <a:pt x="4430" y="32071"/>
                    <a:pt x="3540" y="33796"/>
                  </a:cubicBezTo>
                  <a:cubicBezTo>
                    <a:pt x="3003" y="34835"/>
                    <a:pt x="3045" y="36166"/>
                    <a:pt x="3659" y="37360"/>
                  </a:cubicBezTo>
                  <a:cubicBezTo>
                    <a:pt x="4119" y="38267"/>
                    <a:pt x="4888" y="39091"/>
                    <a:pt x="6011" y="39890"/>
                  </a:cubicBezTo>
                  <a:cubicBezTo>
                    <a:pt x="8334" y="41532"/>
                    <a:pt x="11210" y="42421"/>
                    <a:pt x="14069" y="42421"/>
                  </a:cubicBezTo>
                  <a:cubicBezTo>
                    <a:pt x="14916" y="42421"/>
                    <a:pt x="15758" y="42344"/>
                    <a:pt x="16588" y="42182"/>
                  </a:cubicBezTo>
                  <a:cubicBezTo>
                    <a:pt x="19078" y="41705"/>
                    <a:pt x="21489" y="40476"/>
                    <a:pt x="23381" y="38714"/>
                  </a:cubicBezTo>
                  <a:cubicBezTo>
                    <a:pt x="29111" y="33402"/>
                    <a:pt x="29326" y="23917"/>
                    <a:pt x="28944" y="18737"/>
                  </a:cubicBezTo>
                  <a:cubicBezTo>
                    <a:pt x="28597" y="13955"/>
                    <a:pt x="27100" y="5379"/>
                    <a:pt x="21029" y="1654"/>
                  </a:cubicBezTo>
                  <a:cubicBezTo>
                    <a:pt x="18680" y="216"/>
                    <a:pt x="16236" y="1"/>
                    <a:pt x="14987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194" name="Picture 2" descr="Premium Vector | Happy cute kids boy and girl study together">
            <a:extLst>
              <a:ext uri="{FF2B5EF4-FFF2-40B4-BE49-F238E27FC236}">
                <a16:creationId xmlns:a16="http://schemas.microsoft.com/office/drawing/2014/main" id="{BE046464-45FF-4D58-8EFF-E8FE7DBA7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6543" b="94568" l="16294" r="82907">
                        <a14:foregroundMark x1="28435" y1="37037" x2="39617" y2="41481"/>
                        <a14:foregroundMark x1="30511" y1="41975" x2="33706" y2="42716"/>
                        <a14:foregroundMark x1="20607" y1="46914" x2="21565" y2="48148"/>
                        <a14:foregroundMark x1="18850" y1="49383" x2="19968" y2="49383"/>
                        <a14:foregroundMark x1="62780" y1="30617" x2="69169" y2="64198"/>
                        <a14:foregroundMark x1="70607" y1="46173" x2="71565" y2="63210"/>
                        <a14:foregroundMark x1="51757" y1="57531" x2="51757" y2="57531"/>
                        <a14:foregroundMark x1="52077" y1="57531" x2="53195" y2="57531"/>
                        <a14:foregroundMark x1="51118" y1="51852" x2="51118" y2="51852"/>
                        <a14:foregroundMark x1="52396" y1="49630" x2="52396" y2="49630"/>
                        <a14:foregroundMark x1="46805" y1="60741" x2="46805" y2="60741"/>
                        <a14:foregroundMark x1="53834" y1="43704" x2="53514" y2="45432"/>
                        <a14:foregroundMark x1="55431" y1="44691" x2="54792" y2="45926"/>
                        <a14:foregroundMark x1="62460" y1="58025" x2="66613" y2="70123"/>
                        <a14:foregroundMark x1="69329" y1="69383" x2="69489" y2="80494"/>
                        <a14:foregroundMark x1="63578" y1="28642" x2="73482" y2="36296"/>
                        <a14:foregroundMark x1="51757" y1="43457" x2="52556" y2="45679"/>
                      </a14:backgroundRemoval>
                    </a14:imgEffect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18" t="19917" r="20824" b="31487"/>
          <a:stretch/>
        </p:blipFill>
        <p:spPr bwMode="auto">
          <a:xfrm>
            <a:off x="1701145" y="2563560"/>
            <a:ext cx="5040961" cy="223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163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2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</p:spTree>
    <p:extLst>
      <p:ext uri="{BB962C8B-B14F-4D97-AF65-F5344CB8AC3E}">
        <p14:creationId xmlns:p14="http://schemas.microsoft.com/office/powerpoint/2010/main" val="37610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4831"/>
              </p:ext>
            </p:extLst>
          </p:nvPr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CEDA4663-5B34-4438-BF79-E329E7953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94598"/>
              </p:ext>
            </p:extLst>
          </p:nvPr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65776DBB-523E-4778-BBF7-C2B0F1A02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37845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67036"/>
              </p:ext>
            </p:extLst>
          </p:nvPr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DBF20F67-CF38-40DF-9350-E39FF4377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2759"/>
              </p:ext>
            </p:extLst>
          </p:nvPr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9815F4AD-EB7F-411C-B9C3-36CCB1E7A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7430" name="Object 9">
                        <a:extLst>
                          <a:ext uri="{FF2B5EF4-FFF2-40B4-BE49-F238E27FC236}">
                            <a16:creationId xmlns:a16="http://schemas.microsoft.com/office/drawing/2014/main" id="{A03D8D8F-A44C-4880-A5CC-10AB1907B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197588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8449" name="Object 13">
                        <a:extLst>
                          <a:ext uri="{FF2B5EF4-FFF2-40B4-BE49-F238E27FC236}">
                            <a16:creationId xmlns:a16="http://schemas.microsoft.com/office/drawing/2014/main" id="{19E149FB-08DE-45D4-B60F-0E5E85DCD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155129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0"/>
            <a:ext cx="9144000" cy="571800"/>
          </a:xfrm>
          <a:solidFill>
            <a:schemeClr val="accent4">
              <a:lumMod val="95000"/>
            </a:schemeClr>
          </a:solidFill>
        </p:spPr>
        <p:txBody>
          <a:bodyPr/>
          <a:lstStyle/>
          <a:p>
            <a:pPr algn="ctr"/>
            <a:r>
              <a:rPr lang="en-US">
                <a:latin typeface="UTM Alberta Heavy" panose="02040603050506020204" pitchFamily="18" charset="0"/>
                <a:cs typeface="Times New Roman" panose="02020603050405020304" pitchFamily="18" charset="0"/>
              </a:rPr>
              <a:t>MỤC TIÊU</a:t>
            </a:r>
            <a:endParaRPr lang="en-US">
              <a:latin typeface="UTM Alberta Heavy" panose="020406030505060202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13629" y="1143300"/>
            <a:ext cx="6918592" cy="31728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22948" y="1419405"/>
            <a:ext cx="638978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biết khái niệm ban đầu về số thập phân (dạng đơn giản) và cấu tạo của số thập phân.</a:t>
            </a:r>
          </a:p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đọc, viết các số thập phân ở dạng đơn giản.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462326" y="3662139"/>
            <a:ext cx="1459280" cy="1341597"/>
          </a:xfrm>
          <a:prstGeom prst="rect">
            <a:avLst/>
          </a:prstGeom>
        </p:spPr>
      </p:pic>
      <p:pic>
        <p:nvPicPr>
          <p:cNvPr id="7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649145" y="3785073"/>
            <a:ext cx="833957" cy="1095731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1091451">
            <a:off x="885510" y="948587"/>
            <a:ext cx="1303072" cy="40343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5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450" name="Object 13">
                        <a:extLst>
                          <a:ext uri="{FF2B5EF4-FFF2-40B4-BE49-F238E27FC236}">
                            <a16:creationId xmlns:a16="http://schemas.microsoft.com/office/drawing/2014/main" id="{F17DAC05-26DD-4789-8333-1E1A7E56E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15609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 kg =       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96106"/>
              </p:ext>
            </p:extLst>
          </p:nvPr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8451" name="Object 13">
                        <a:extLst>
                          <a:ext uri="{FF2B5EF4-FFF2-40B4-BE49-F238E27FC236}">
                            <a16:creationId xmlns:a16="http://schemas.microsoft.com/office/drawing/2014/main" id="{DBB1FECB-0D90-4628-B099-ABD153719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18693"/>
              </p:ext>
            </p:extLst>
          </p:nvPr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106928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>
                <a:latin typeface="UTM Bell" panose="02040603050506020204" pitchFamily="18" charset="0"/>
              </a:rPr>
              <a:t>Chúc các bạn học tốt !</a:t>
            </a:r>
            <a:endParaRPr sz="66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/>
          <p:cNvGrpSpPr/>
          <p:nvPr/>
        </p:nvGrpSpPr>
        <p:grpSpPr>
          <a:xfrm>
            <a:off x="355600" y="1054100"/>
            <a:ext cx="8585200" cy="3671607"/>
            <a:chOff x="0" y="0"/>
            <a:chExt cx="1744237" cy="1689603"/>
          </a:xfrm>
        </p:grpSpPr>
        <p:sp>
          <p:nvSpPr>
            <p:cNvPr id="11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>
                <a:latin typeface="UTM Alexander" panose="02040603050506020204" pitchFamily="18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52400" indent="0">
                  <a:buNone/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Hãy chuyển phân số sau thành phân số thập phâ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310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316821" y="2634344"/>
            <a:ext cx="6509657" cy="1719943"/>
            <a:chOff x="0" y="0"/>
            <a:chExt cx="18242782" cy="12091182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8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6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000" b="1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5600" y="1054100"/>
            <a:ext cx="8585200" cy="4089400"/>
            <a:chOff x="0" y="0"/>
            <a:chExt cx="1744237" cy="1689603"/>
          </a:xfrm>
        </p:grpSpPr>
        <p:sp>
          <p:nvSpPr>
            <p:cNvPr id="5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</p:spPr>
        <p:txBody>
          <a:bodyPr/>
          <a:lstStyle/>
          <a:p>
            <a:pPr algn="ctr"/>
            <a:r>
              <a:rPr lang="en-US" sz="4000">
                <a:latin typeface="UTM Alexander" panose="02040603050506020204" pitchFamily="18" charset="0"/>
              </a:rPr>
              <a:t>KHỞI ĐỘNG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53650" y="1143350"/>
            <a:ext cx="7836000" cy="3771550"/>
          </a:xfrm>
        </p:spPr>
        <p:txBody>
          <a:bodyPr/>
          <a:lstStyle/>
          <a:p>
            <a:pPr marL="152400" indent="0">
              <a:buNone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2. Viết các số đo sau dưới dạng số đo có đơn vị đo là m: </a:t>
            </a:r>
            <a:r>
              <a:rPr lang="en-US" sz="3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1dm; 1 cm; 1 mm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227921" y="2456544"/>
            <a:ext cx="6509657" cy="2356756"/>
            <a:chOff x="0" y="0"/>
            <a:chExt cx="18242782" cy="12091182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10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11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d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blipFill>
                <a:blip r:embed="rId2"/>
                <a:stretch>
                  <a:fillRect l="-371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c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blipFill>
                <a:blip r:embed="rId3"/>
                <a:stretch>
                  <a:fillRect l="-4134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m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blipFill>
                <a:blip r:embed="rId4"/>
                <a:stretch>
                  <a:fillRect l="-364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8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4" name="Google Shape;904;p35"/>
          <p:cNvGrpSpPr/>
          <p:nvPr/>
        </p:nvGrpSpPr>
        <p:grpSpPr>
          <a:xfrm>
            <a:off x="188928" y="4252845"/>
            <a:ext cx="612534" cy="794191"/>
            <a:chOff x="3406175" y="3528850"/>
            <a:chExt cx="832700" cy="1079650"/>
          </a:xfrm>
        </p:grpSpPr>
        <p:sp>
          <p:nvSpPr>
            <p:cNvPr id="905" name="Google Shape;905;p35"/>
            <p:cNvSpPr/>
            <p:nvPr/>
          </p:nvSpPr>
          <p:spPr>
            <a:xfrm>
              <a:off x="340617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9" y="0"/>
                  </a:moveTo>
                  <a:cubicBezTo>
                    <a:pt x="2299" y="0"/>
                    <a:pt x="2299" y="9670"/>
                    <a:pt x="2299" y="21596"/>
                  </a:cubicBezTo>
                  <a:cubicBezTo>
                    <a:pt x="2299" y="33516"/>
                    <a:pt x="1" y="43186"/>
                    <a:pt x="17699" y="43186"/>
                  </a:cubicBezTo>
                  <a:cubicBezTo>
                    <a:pt x="33093" y="43186"/>
                    <a:pt x="33093" y="33516"/>
                    <a:pt x="33093" y="21596"/>
                  </a:cubicBezTo>
                  <a:cubicBezTo>
                    <a:pt x="33093" y="9670"/>
                    <a:pt x="33093" y="0"/>
                    <a:pt x="176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5"/>
            <p:cNvSpPr/>
            <p:nvPr/>
          </p:nvSpPr>
          <p:spPr>
            <a:xfrm>
              <a:off x="3560625" y="3788600"/>
              <a:ext cx="678250" cy="632625"/>
            </a:xfrm>
            <a:custGeom>
              <a:avLst/>
              <a:gdLst/>
              <a:ahLst/>
              <a:cxnLst/>
              <a:rect l="l" t="t" r="r" b="b"/>
              <a:pathLst>
                <a:path w="27130" h="25305" extrusionOk="0">
                  <a:moveTo>
                    <a:pt x="19784" y="0"/>
                  </a:moveTo>
                  <a:cubicBezTo>
                    <a:pt x="16565" y="0"/>
                    <a:pt x="12430" y="2634"/>
                    <a:pt x="7605" y="5338"/>
                  </a:cubicBezTo>
                  <a:cubicBezTo>
                    <a:pt x="5163" y="6705"/>
                    <a:pt x="2030" y="8388"/>
                    <a:pt x="699" y="11003"/>
                  </a:cubicBezTo>
                  <a:cubicBezTo>
                    <a:pt x="328" y="11726"/>
                    <a:pt x="149" y="12435"/>
                    <a:pt x="132" y="13116"/>
                  </a:cubicBezTo>
                  <a:cubicBezTo>
                    <a:pt x="0" y="17557"/>
                    <a:pt x="5020" y="19341"/>
                    <a:pt x="8303" y="20823"/>
                  </a:cubicBezTo>
                  <a:cubicBezTo>
                    <a:pt x="12508" y="22714"/>
                    <a:pt x="17045" y="25304"/>
                    <a:pt x="20494" y="25304"/>
                  </a:cubicBezTo>
                  <a:cubicBezTo>
                    <a:pt x="22431" y="25304"/>
                    <a:pt x="24024" y="24488"/>
                    <a:pt x="25022" y="22272"/>
                  </a:cubicBezTo>
                  <a:cubicBezTo>
                    <a:pt x="27130" y="17581"/>
                    <a:pt x="23727" y="15128"/>
                    <a:pt x="18510" y="12657"/>
                  </a:cubicBezTo>
                  <a:cubicBezTo>
                    <a:pt x="23083" y="10071"/>
                    <a:pt x="26706" y="7231"/>
                    <a:pt x="24306" y="2957"/>
                  </a:cubicBezTo>
                  <a:cubicBezTo>
                    <a:pt x="23116" y="834"/>
                    <a:pt x="21595" y="0"/>
                    <a:pt x="19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5"/>
            <p:cNvSpPr/>
            <p:nvPr/>
          </p:nvSpPr>
          <p:spPr>
            <a:xfrm>
              <a:off x="3492425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20256" y="940"/>
                  </a:moveTo>
                  <a:cubicBezTo>
                    <a:pt x="20684" y="940"/>
                    <a:pt x="21091" y="991"/>
                    <a:pt x="21477" y="1098"/>
                  </a:cubicBezTo>
                  <a:cubicBezTo>
                    <a:pt x="22641" y="1421"/>
                    <a:pt x="23585" y="2256"/>
                    <a:pt x="24372" y="3652"/>
                  </a:cubicBezTo>
                  <a:cubicBezTo>
                    <a:pt x="26450" y="7366"/>
                    <a:pt x="23626" y="9961"/>
                    <a:pt x="18750" y="12713"/>
                  </a:cubicBezTo>
                  <a:cubicBezTo>
                    <a:pt x="18594" y="12804"/>
                    <a:pt x="18505" y="12964"/>
                    <a:pt x="18510" y="13143"/>
                  </a:cubicBezTo>
                  <a:cubicBezTo>
                    <a:pt x="18516" y="13316"/>
                    <a:pt x="18624" y="13477"/>
                    <a:pt x="18778" y="13549"/>
                  </a:cubicBezTo>
                  <a:cubicBezTo>
                    <a:pt x="24175" y="16104"/>
                    <a:pt x="26932" y="18396"/>
                    <a:pt x="25064" y="22551"/>
                  </a:cubicBezTo>
                  <a:cubicBezTo>
                    <a:pt x="24486" y="23834"/>
                    <a:pt x="23692" y="24645"/>
                    <a:pt x="22629" y="25033"/>
                  </a:cubicBezTo>
                  <a:cubicBezTo>
                    <a:pt x="22122" y="25220"/>
                    <a:pt x="21565" y="25303"/>
                    <a:pt x="20968" y="25303"/>
                  </a:cubicBezTo>
                  <a:cubicBezTo>
                    <a:pt x="18333" y="25303"/>
                    <a:pt x="14924" y="23678"/>
                    <a:pt x="11610" y="22097"/>
                  </a:cubicBezTo>
                  <a:cubicBezTo>
                    <a:pt x="10739" y="21685"/>
                    <a:pt x="9838" y="21256"/>
                    <a:pt x="8965" y="20862"/>
                  </a:cubicBezTo>
                  <a:cubicBezTo>
                    <a:pt x="8686" y="20736"/>
                    <a:pt x="8392" y="20604"/>
                    <a:pt x="8094" y="20473"/>
                  </a:cubicBezTo>
                  <a:cubicBezTo>
                    <a:pt x="4918" y="19082"/>
                    <a:pt x="962" y="17345"/>
                    <a:pt x="1075" y="13603"/>
                  </a:cubicBezTo>
                  <a:cubicBezTo>
                    <a:pt x="1093" y="12958"/>
                    <a:pt x="1265" y="12314"/>
                    <a:pt x="1588" y="11686"/>
                  </a:cubicBezTo>
                  <a:cubicBezTo>
                    <a:pt x="2805" y="9300"/>
                    <a:pt x="5701" y="7675"/>
                    <a:pt x="8028" y="6374"/>
                  </a:cubicBezTo>
                  <a:lnTo>
                    <a:pt x="8309" y="6220"/>
                  </a:lnTo>
                  <a:cubicBezTo>
                    <a:pt x="8942" y="5861"/>
                    <a:pt x="9563" y="5509"/>
                    <a:pt x="10172" y="5162"/>
                  </a:cubicBezTo>
                  <a:cubicBezTo>
                    <a:pt x="14104" y="2919"/>
                    <a:pt x="17575" y="940"/>
                    <a:pt x="20256" y="940"/>
                  </a:cubicBezTo>
                  <a:close/>
                  <a:moveTo>
                    <a:pt x="20269" y="0"/>
                  </a:moveTo>
                  <a:cubicBezTo>
                    <a:pt x="17331" y="0"/>
                    <a:pt x="13756" y="2038"/>
                    <a:pt x="9706" y="4344"/>
                  </a:cubicBezTo>
                  <a:cubicBezTo>
                    <a:pt x="9097" y="4691"/>
                    <a:pt x="8483" y="5043"/>
                    <a:pt x="7849" y="5396"/>
                  </a:cubicBezTo>
                  <a:lnTo>
                    <a:pt x="7569" y="5551"/>
                  </a:lnTo>
                  <a:cubicBezTo>
                    <a:pt x="5133" y="6917"/>
                    <a:pt x="2096" y="8613"/>
                    <a:pt x="747" y="11256"/>
                  </a:cubicBezTo>
                  <a:cubicBezTo>
                    <a:pt x="364" y="12016"/>
                    <a:pt x="155" y="12791"/>
                    <a:pt x="132" y="13573"/>
                  </a:cubicBezTo>
                  <a:cubicBezTo>
                    <a:pt x="0" y="17954"/>
                    <a:pt x="4466" y="19906"/>
                    <a:pt x="7719" y="21339"/>
                  </a:cubicBezTo>
                  <a:cubicBezTo>
                    <a:pt x="8017" y="21463"/>
                    <a:pt x="8304" y="21595"/>
                    <a:pt x="8579" y="21714"/>
                  </a:cubicBezTo>
                  <a:cubicBezTo>
                    <a:pt x="9444" y="22108"/>
                    <a:pt x="10339" y="22532"/>
                    <a:pt x="11204" y="22945"/>
                  </a:cubicBezTo>
                  <a:cubicBezTo>
                    <a:pt x="14613" y="24573"/>
                    <a:pt x="18117" y="26239"/>
                    <a:pt x="20982" y="26239"/>
                  </a:cubicBezTo>
                  <a:cubicBezTo>
                    <a:pt x="21679" y="26239"/>
                    <a:pt x="22343" y="26143"/>
                    <a:pt x="22951" y="25917"/>
                  </a:cubicBezTo>
                  <a:cubicBezTo>
                    <a:pt x="24246" y="25446"/>
                    <a:pt x="25243" y="24436"/>
                    <a:pt x="25918" y="22932"/>
                  </a:cubicBezTo>
                  <a:cubicBezTo>
                    <a:pt x="28197" y="17882"/>
                    <a:pt x="24395" y="15250"/>
                    <a:pt x="19985" y="13090"/>
                  </a:cubicBezTo>
                  <a:cubicBezTo>
                    <a:pt x="24277" y="10559"/>
                    <a:pt x="27649" y="7581"/>
                    <a:pt x="25189" y="3193"/>
                  </a:cubicBezTo>
                  <a:cubicBezTo>
                    <a:pt x="24277" y="1570"/>
                    <a:pt x="23142" y="584"/>
                    <a:pt x="21728" y="190"/>
                  </a:cubicBezTo>
                  <a:cubicBezTo>
                    <a:pt x="21261" y="61"/>
                    <a:pt x="20775" y="0"/>
                    <a:pt x="2026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8" name="Google Shape;908;p35"/>
          <p:cNvGrpSpPr/>
          <p:nvPr/>
        </p:nvGrpSpPr>
        <p:grpSpPr>
          <a:xfrm>
            <a:off x="8122623" y="244317"/>
            <a:ext cx="612561" cy="832430"/>
            <a:chOff x="3459450" y="656725"/>
            <a:chExt cx="827450" cy="1124450"/>
          </a:xfrm>
        </p:grpSpPr>
        <p:sp>
          <p:nvSpPr>
            <p:cNvPr id="909" name="Google Shape;909;p35"/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5"/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5"/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6" name="Group 4">
            <a:extLst>
              <a:ext uri="{FF2B5EF4-FFF2-40B4-BE49-F238E27FC236}">
                <a16:creationId xmlns:a16="http://schemas.microsoft.com/office/drawing/2014/main" id="{FB8CBD31-2BDF-464C-8022-5813F8463B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86556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7" name="Text Box 31">
            <a:extLst>
              <a:ext uri="{FF2B5EF4-FFF2-40B4-BE49-F238E27FC236}">
                <a16:creationId xmlns:a16="http://schemas.microsoft.com/office/drawing/2014/main" id="{7DF868DE-D3C7-46CE-B9AA-C3D3430A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1m</a:t>
            </a:r>
          </a:p>
        </p:txBody>
      </p:sp>
      <p:graphicFrame>
        <p:nvGraphicFramePr>
          <p:cNvPr id="68" name="Object 33">
            <a:extLst>
              <a:ext uri="{FF2B5EF4-FFF2-40B4-BE49-F238E27FC236}">
                <a16:creationId xmlns:a16="http://schemas.microsoft.com/office/drawing/2014/main" id="{13A8F261-82DE-406C-9D3E-66CFCB49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5462"/>
              </p:ext>
            </p:extLst>
          </p:nvPr>
        </p:nvGraphicFramePr>
        <p:xfrm>
          <a:off x="5549236" y="788219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203112" imgH="393529" progId="Equation.3">
                  <p:embed/>
                </p:oleObj>
              </mc:Choice>
              <mc:Fallback>
                <p:oleObj name="Equation" r:id="rId4" imgW="203112" imgH="393529" progId="Equation.3">
                  <p:embed/>
                  <p:pic>
                    <p:nvPicPr>
                      <p:cNvPr id="4126" name="Object 33">
                        <a:extLst>
                          <a:ext uri="{FF2B5EF4-FFF2-40B4-BE49-F238E27FC236}">
                            <a16:creationId xmlns:a16="http://schemas.microsoft.com/office/drawing/2014/main" id="{75980E64-BC94-4E87-AC9A-3921537F6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36" y="788219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4">
            <a:extLst>
              <a:ext uri="{FF2B5EF4-FFF2-40B4-BE49-F238E27FC236}">
                <a16:creationId xmlns:a16="http://schemas.microsoft.com/office/drawing/2014/main" id="{BA027674-AC1C-44EF-88E3-51CA3252B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id="{7BF8A901-1D8B-4ACB-80C2-BF2239392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  <p:graphicFrame>
        <p:nvGraphicFramePr>
          <p:cNvPr id="71" name="Object 36">
            <a:extLst>
              <a:ext uri="{FF2B5EF4-FFF2-40B4-BE49-F238E27FC236}">
                <a16:creationId xmlns:a16="http://schemas.microsoft.com/office/drawing/2014/main" id="{4501CE51-3931-4FC5-8320-053AD57E2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85358"/>
              </p:ext>
            </p:extLst>
          </p:nvPr>
        </p:nvGraphicFramePr>
        <p:xfrm>
          <a:off x="5595805" y="2021671"/>
          <a:ext cx="574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79279" imgH="393529" progId="Equation.3">
                  <p:embed/>
                </p:oleObj>
              </mc:Choice>
              <mc:Fallback>
                <p:oleObj name="Equation" r:id="rId6" imgW="279279" imgH="393529" progId="Equation.3">
                  <p:embed/>
                  <p:pic>
                    <p:nvPicPr>
                      <p:cNvPr id="4129" name="Object 36">
                        <a:extLst>
                          <a:ext uri="{FF2B5EF4-FFF2-40B4-BE49-F238E27FC236}">
                            <a16:creationId xmlns:a16="http://schemas.microsoft.com/office/drawing/2014/main" id="{92AE1CEC-437A-4E2C-A25F-0B446892654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805" y="2021671"/>
                        <a:ext cx="5746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7">
            <a:extLst>
              <a:ext uri="{FF2B5EF4-FFF2-40B4-BE49-F238E27FC236}">
                <a16:creationId xmlns:a16="http://schemas.microsoft.com/office/drawing/2014/main" id="{B0F666E9-BB1F-4584-860D-45344689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48962"/>
              </p:ext>
            </p:extLst>
          </p:nvPr>
        </p:nvGraphicFramePr>
        <p:xfrm>
          <a:off x="5689837" y="3284228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355292" imgH="393359" progId="Equation.3">
                  <p:embed/>
                </p:oleObj>
              </mc:Choice>
              <mc:Fallback>
                <p:oleObj name="Equation" r:id="rId8" imgW="355292" imgH="393359" progId="Equation.3">
                  <p:embed/>
                  <p:pic>
                    <p:nvPicPr>
                      <p:cNvPr id="4130" name="Object 37">
                        <a:extLst>
                          <a:ext uri="{FF2B5EF4-FFF2-40B4-BE49-F238E27FC236}">
                            <a16:creationId xmlns:a16="http://schemas.microsoft.com/office/drawing/2014/main" id="{AA670D35-5A37-437E-BD0F-6C0E876B7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837" y="3284228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8">
            <a:extLst>
              <a:ext uri="{FF2B5EF4-FFF2-40B4-BE49-F238E27FC236}">
                <a16:creationId xmlns:a16="http://schemas.microsoft.com/office/drawing/2014/main" id="{16921B0D-8DD6-4EFD-8E82-BCEB3FAC0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4" name="Text Box 39">
            <a:extLst>
              <a:ext uri="{FF2B5EF4-FFF2-40B4-BE49-F238E27FC236}">
                <a16:creationId xmlns:a16="http://schemas.microsoft.com/office/drawing/2014/main" id="{DCC0CBE6-58AD-4465-8898-439986CFC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id="{E87AB038-70DA-4C3C-9657-576C70DC2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6" name="Text Box 41">
            <a:extLst>
              <a:ext uri="{FF2B5EF4-FFF2-40B4-BE49-F238E27FC236}">
                <a16:creationId xmlns:a16="http://schemas.microsoft.com/office/drawing/2014/main" id="{0CCAC016-27A2-4FC3-94C8-06A5860A0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7" name="Text Box 42">
            <a:extLst>
              <a:ext uri="{FF2B5EF4-FFF2-40B4-BE49-F238E27FC236}">
                <a16:creationId xmlns:a16="http://schemas.microsoft.com/office/drawing/2014/main" id="{83A635FC-2BF4-4312-A031-FA8713AB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8" name="Text Box 43">
            <a:extLst>
              <a:ext uri="{FF2B5EF4-FFF2-40B4-BE49-F238E27FC236}">
                <a16:creationId xmlns:a16="http://schemas.microsoft.com/office/drawing/2014/main" id="{BFD2EC1E-7244-4D7D-AC90-D9EFFFE60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9" name="Text Box 44">
            <a:extLst>
              <a:ext uri="{FF2B5EF4-FFF2-40B4-BE49-F238E27FC236}">
                <a16:creationId xmlns:a16="http://schemas.microsoft.com/office/drawing/2014/main" id="{CCC792A2-D0FF-475A-8A36-E32361620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0" name="Text Box 45">
            <a:extLst>
              <a:ext uri="{FF2B5EF4-FFF2-40B4-BE49-F238E27FC236}">
                <a16:creationId xmlns:a16="http://schemas.microsoft.com/office/drawing/2014/main" id="{71800946-8626-4136-811F-37AAA4CCA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1" name="Text Box 46">
            <a:extLst>
              <a:ext uri="{FF2B5EF4-FFF2-40B4-BE49-F238E27FC236}">
                <a16:creationId xmlns:a16="http://schemas.microsoft.com/office/drawing/2014/main" id="{2BA9ECCD-173A-44B6-9DF2-0CDF62749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2" name="Text Box 31">
            <a:extLst>
              <a:ext uri="{FF2B5EF4-FFF2-40B4-BE49-F238E27FC236}">
                <a16:creationId xmlns:a16="http://schemas.microsoft.com/office/drawing/2014/main" id="{A47F7776-B51B-419B-8207-449F7A91F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86" name="Text Box 31">
            <a:extLst>
              <a:ext uri="{FF2B5EF4-FFF2-40B4-BE49-F238E27FC236}">
                <a16:creationId xmlns:a16="http://schemas.microsoft.com/office/drawing/2014/main" id="{B9142ABC-ADD2-4E2A-B577-FEC9C65E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1m</a:t>
            </a:r>
          </a:p>
        </p:txBody>
      </p:sp>
      <p:sp>
        <p:nvSpPr>
          <p:cNvPr id="87" name="Text Box 31">
            <a:extLst>
              <a:ext uri="{FF2B5EF4-FFF2-40B4-BE49-F238E27FC236}">
                <a16:creationId xmlns:a16="http://schemas.microsoft.com/office/drawing/2014/main" id="{5D3B16BC-5E33-4FBA-AC92-357B21830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1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04F8E0F-BB2E-415F-9FB1-D92DF7A9B861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93D68A0-A0DB-493B-A244-468FC3D8E45E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62C147D1-7F12-458B-9CAA-F138F79EFAD7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  <p:bldP spid="70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6" grpId="0"/>
      <p:bldP spid="87" grpId="0"/>
      <p:bldP spid="7" grpId="0" animBg="1"/>
      <p:bldP spid="89" grpId="0" animBg="1"/>
      <p:bldP spid="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66404"/>
              </p:ext>
            </p:extLst>
          </p:nvPr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8201" name="Object 1">
                        <a:extLst>
                          <a:ext uri="{FF2B5EF4-FFF2-40B4-BE49-F238E27FC236}">
                            <a16:creationId xmlns:a16="http://schemas.microsoft.com/office/drawing/2014/main" id="{EDECEA61-7916-465B-BE73-3908494D4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585051"/>
              </p:ext>
            </p:extLst>
          </p:nvPr>
        </p:nvGraphicFramePr>
        <p:xfrm>
          <a:off x="1170000" y="627750"/>
          <a:ext cx="70596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4788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graphicFrame>
        <p:nvGraphicFramePr>
          <p:cNvPr id="47" name="Object 33">
            <a:extLst>
              <a:ext uri="{FF2B5EF4-FFF2-40B4-BE49-F238E27FC236}">
                <a16:creationId xmlns:a16="http://schemas.microsoft.com/office/drawing/2014/main" id="{C90BBF95-499C-4915-9BC8-E66243F5C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50813"/>
              </p:ext>
            </p:extLst>
          </p:nvPr>
        </p:nvGraphicFramePr>
        <p:xfrm>
          <a:off x="1485007" y="712700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68" name="Object 33">
                        <a:extLst>
                          <a:ext uri="{FF2B5EF4-FFF2-40B4-BE49-F238E27FC236}">
                            <a16:creationId xmlns:a16="http://schemas.microsoft.com/office/drawing/2014/main" id="{13A8F261-82DE-406C-9D3E-66CFCB49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07" y="712700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6">
            <a:extLst>
              <a:ext uri="{FF2B5EF4-FFF2-40B4-BE49-F238E27FC236}">
                <a16:creationId xmlns:a16="http://schemas.microsoft.com/office/drawing/2014/main" id="{62A59329-68B0-4FDE-B71A-10B11965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74221"/>
              </p:ext>
            </p:extLst>
          </p:nvPr>
        </p:nvGraphicFramePr>
        <p:xfrm>
          <a:off x="1361349" y="195333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279279" imgH="393529" progId="Equation.3">
                  <p:embed/>
                </p:oleObj>
              </mc:Choice>
              <mc:Fallback>
                <p:oleObj name="Equation" r:id="rId8" imgW="279279" imgH="393529" progId="Equation.3">
                  <p:embed/>
                  <p:pic>
                    <p:nvPicPr>
                      <p:cNvPr id="71" name="Object 36">
                        <a:extLst>
                          <a:ext uri="{FF2B5EF4-FFF2-40B4-BE49-F238E27FC236}">
                            <a16:creationId xmlns:a16="http://schemas.microsoft.com/office/drawing/2014/main" id="{4501CE51-3931-4FC5-8320-053AD57E2A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9" y="195333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7">
            <a:extLst>
              <a:ext uri="{FF2B5EF4-FFF2-40B4-BE49-F238E27FC236}">
                <a16:creationId xmlns:a16="http://schemas.microsoft.com/office/drawing/2014/main" id="{657EF720-BA2E-481F-B213-069347A5E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30917"/>
              </p:ext>
            </p:extLst>
          </p:nvPr>
        </p:nvGraphicFramePr>
        <p:xfrm>
          <a:off x="1272040" y="329656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0" imgW="355292" imgH="393359" progId="Equation.3">
                  <p:embed/>
                </p:oleObj>
              </mc:Choice>
              <mc:Fallback>
                <p:oleObj name="Equation" r:id="rId10" imgW="355292" imgH="393359" progId="Equation.3">
                  <p:embed/>
                  <p:pic>
                    <p:nvPicPr>
                      <p:cNvPr id="72" name="Object 37">
                        <a:extLst>
                          <a:ext uri="{FF2B5EF4-FFF2-40B4-BE49-F238E27FC236}">
                            <a16:creationId xmlns:a16="http://schemas.microsoft.com/office/drawing/2014/main" id="{B0F666E9-BB1F-4584-860D-453446895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40" y="329656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</a:t>
            </a: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5172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một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một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3406100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một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FD02335E-6D89-4898-B6B7-6EEC5F674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549" y="3843417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trăm linh một</a:t>
            </a:r>
          </a:p>
        </p:txBody>
      </p:sp>
    </p:spTree>
    <p:extLst>
      <p:ext uri="{BB962C8B-B14F-4D97-AF65-F5344CB8AC3E}">
        <p14:creationId xmlns:p14="http://schemas.microsoft.com/office/powerpoint/2010/main" val="301844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 animBg="1"/>
      <p:bldP spid="52" grpId="0" animBg="1"/>
      <p:bldP spid="53" grpId="0"/>
      <p:bldP spid="54" grpId="0"/>
      <p:bldP spid="5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1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1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1    =  </a:t>
            </a:r>
          </a:p>
        </p:txBody>
      </p:sp>
      <p:graphicFrame>
        <p:nvGraphicFramePr>
          <p:cNvPr id="32" name="Object 33">
            <a:extLst>
              <a:ext uri="{FF2B5EF4-FFF2-40B4-BE49-F238E27FC236}">
                <a16:creationId xmlns:a16="http://schemas.microsoft.com/office/drawing/2014/main" id="{E3C6824B-3A1C-4960-B371-B8DDF1B92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91252"/>
              </p:ext>
            </p:extLst>
          </p:nvPr>
        </p:nvGraphicFramePr>
        <p:xfrm>
          <a:off x="5492585" y="569106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47" name="Object 33">
                        <a:extLst>
                          <a:ext uri="{FF2B5EF4-FFF2-40B4-BE49-F238E27FC236}">
                            <a16:creationId xmlns:a16="http://schemas.microsoft.com/office/drawing/2014/main" id="{C90BBF95-499C-4915-9BC8-E66243F5C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85" y="569106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>
            <a:extLst>
              <a:ext uri="{FF2B5EF4-FFF2-40B4-BE49-F238E27FC236}">
                <a16:creationId xmlns:a16="http://schemas.microsoft.com/office/drawing/2014/main" id="{DADB5C37-CAEA-40FE-8D9E-7A9C8B72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74255"/>
              </p:ext>
            </p:extLst>
          </p:nvPr>
        </p:nvGraphicFramePr>
        <p:xfrm>
          <a:off x="5446982" y="194571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279279" imgH="393529" progId="Equation.3">
                  <p:embed/>
                </p:oleObj>
              </mc:Choice>
              <mc:Fallback>
                <p:oleObj name="Equation" r:id="rId5" imgW="279279" imgH="393529" progId="Equation.3">
                  <p:embed/>
                  <p:pic>
                    <p:nvPicPr>
                      <p:cNvPr id="48" name="Object 36">
                        <a:extLst>
                          <a:ext uri="{FF2B5EF4-FFF2-40B4-BE49-F238E27FC236}">
                            <a16:creationId xmlns:a16="http://schemas.microsoft.com/office/drawing/2014/main" id="{62A59329-68B0-4FDE-B71A-10B119657A5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194571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>
            <a:extLst>
              <a:ext uri="{FF2B5EF4-FFF2-40B4-BE49-F238E27FC236}">
                <a16:creationId xmlns:a16="http://schemas.microsoft.com/office/drawing/2014/main" id="{ACE19EE2-E138-461F-A839-D4924A11C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5723"/>
              </p:ext>
            </p:extLst>
          </p:nvPr>
        </p:nvGraphicFramePr>
        <p:xfrm>
          <a:off x="5446982" y="347078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49" name="Object 37">
                        <a:extLst>
                          <a:ext uri="{FF2B5EF4-FFF2-40B4-BE49-F238E27FC236}">
                            <a16:creationId xmlns:a16="http://schemas.microsoft.com/office/drawing/2014/main" id="{657EF720-BA2E-481F-B213-069347A5E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347078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0" name="Group 4">
            <a:extLst>
              <a:ext uri="{FF2B5EF4-FFF2-40B4-BE49-F238E27FC236}">
                <a16:creationId xmlns:a16="http://schemas.microsoft.com/office/drawing/2014/main" id="{696277C6-9A68-4611-82EA-D2455CD83F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621258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" name="Text Box 31">
            <a:extLst>
              <a:ext uri="{FF2B5EF4-FFF2-40B4-BE49-F238E27FC236}">
                <a16:creationId xmlns:a16="http://schemas.microsoft.com/office/drawing/2014/main" id="{784FFCCA-6981-43F2-89FC-004EDC4B1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5m</a:t>
            </a:r>
          </a:p>
        </p:txBody>
      </p:sp>
      <p:sp>
        <p:nvSpPr>
          <p:cNvPr id="63" name="Text Box 34">
            <a:extLst>
              <a:ext uri="{FF2B5EF4-FFF2-40B4-BE49-F238E27FC236}">
                <a16:creationId xmlns:a16="http://schemas.microsoft.com/office/drawing/2014/main" id="{0730CC25-FC13-4D52-AB30-4CBF95ECE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99"/>
                </a:solidFill>
              </a:rPr>
              <a:t>7cm =        m</a:t>
            </a:r>
          </a:p>
        </p:txBody>
      </p:sp>
      <p:sp>
        <p:nvSpPr>
          <p:cNvPr id="66" name="Text Box 38">
            <a:extLst>
              <a:ext uri="{FF2B5EF4-FFF2-40B4-BE49-F238E27FC236}">
                <a16:creationId xmlns:a16="http://schemas.microsoft.com/office/drawing/2014/main" id="{E2F100DE-5C2D-40B4-9445-0AE13D50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7" name="Text Box 39">
            <a:extLst>
              <a:ext uri="{FF2B5EF4-FFF2-40B4-BE49-F238E27FC236}">
                <a16:creationId xmlns:a16="http://schemas.microsoft.com/office/drawing/2014/main" id="{58EF1086-78DA-40A0-93BC-6845C1982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8" name="Text Box 40">
            <a:extLst>
              <a:ext uri="{FF2B5EF4-FFF2-40B4-BE49-F238E27FC236}">
                <a16:creationId xmlns:a16="http://schemas.microsoft.com/office/drawing/2014/main" id="{2398DE72-02C5-42C2-AC8F-C34749D6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9" name="Text Box 41">
            <a:extLst>
              <a:ext uri="{FF2B5EF4-FFF2-40B4-BE49-F238E27FC236}">
                <a16:creationId xmlns:a16="http://schemas.microsoft.com/office/drawing/2014/main" id="{ACE3E6E2-1361-4912-8B59-52CAF51A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0" name="Text Box 42">
            <a:extLst>
              <a:ext uri="{FF2B5EF4-FFF2-40B4-BE49-F238E27FC236}">
                <a16:creationId xmlns:a16="http://schemas.microsoft.com/office/drawing/2014/main" id="{810AC260-B84B-4A9D-BA34-11DE4C824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1" name="Text Box 43">
            <a:extLst>
              <a:ext uri="{FF2B5EF4-FFF2-40B4-BE49-F238E27FC236}">
                <a16:creationId xmlns:a16="http://schemas.microsoft.com/office/drawing/2014/main" id="{51C48C48-A11B-4FB1-8DD3-E277134C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2" name="Text Box 44">
            <a:extLst>
              <a:ext uri="{FF2B5EF4-FFF2-40B4-BE49-F238E27FC236}">
                <a16:creationId xmlns:a16="http://schemas.microsoft.com/office/drawing/2014/main" id="{304CC3A5-776F-4FA7-BF7D-BD5E61E64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5</a:t>
            </a:r>
          </a:p>
        </p:txBody>
      </p:sp>
      <p:sp>
        <p:nvSpPr>
          <p:cNvPr id="73" name="Text Box 45">
            <a:extLst>
              <a:ext uri="{FF2B5EF4-FFF2-40B4-BE49-F238E27FC236}">
                <a16:creationId xmlns:a16="http://schemas.microsoft.com/office/drawing/2014/main" id="{22B6F9D8-2278-4EA2-91CA-8528E976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7</a:t>
            </a:r>
          </a:p>
        </p:txBody>
      </p:sp>
      <p:sp>
        <p:nvSpPr>
          <p:cNvPr id="74" name="Text Box 46">
            <a:extLst>
              <a:ext uri="{FF2B5EF4-FFF2-40B4-BE49-F238E27FC236}">
                <a16:creationId xmlns:a16="http://schemas.microsoft.com/office/drawing/2014/main" id="{5F877101-DCD8-4C3D-82D6-4264AC3DD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9</a:t>
            </a:r>
          </a:p>
        </p:txBody>
      </p:sp>
      <p:sp>
        <p:nvSpPr>
          <p:cNvPr id="75" name="Text Box 31">
            <a:extLst>
              <a:ext uri="{FF2B5EF4-FFF2-40B4-BE49-F238E27FC236}">
                <a16:creationId xmlns:a16="http://schemas.microsoft.com/office/drawing/2014/main" id="{1F949489-910D-4BB6-8565-76FFB02B4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99"/>
                </a:solidFill>
              </a:rPr>
              <a:t>5dm =       m </a:t>
            </a:r>
          </a:p>
        </p:txBody>
      </p:sp>
      <p:sp>
        <p:nvSpPr>
          <p:cNvPr id="76" name="Text Box 31">
            <a:extLst>
              <a:ext uri="{FF2B5EF4-FFF2-40B4-BE49-F238E27FC236}">
                <a16:creationId xmlns:a16="http://schemas.microsoft.com/office/drawing/2014/main" id="{83408BC8-99D8-49B1-BE58-7283F47A6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7m</a:t>
            </a:r>
          </a:p>
        </p:txBody>
      </p:sp>
      <p:sp>
        <p:nvSpPr>
          <p:cNvPr id="77" name="Text Box 31">
            <a:extLst>
              <a:ext uri="{FF2B5EF4-FFF2-40B4-BE49-F238E27FC236}">
                <a16:creationId xmlns:a16="http://schemas.microsoft.com/office/drawing/2014/main" id="{7304B831-EC0B-4AB0-8FAE-1830E156F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9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7AA8E34-CC29-4B96-95FE-0336ADDF3B17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CAB30680-3A74-43DA-ACBC-459761AC7922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45EE6C6-C6AE-4F18-A632-0CA56EDB7B2E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32">
            <a:extLst>
              <a:ext uri="{FF2B5EF4-FFF2-40B4-BE49-F238E27FC236}">
                <a16:creationId xmlns:a16="http://schemas.microsoft.com/office/drawing/2014/main" id="{E422FE6C-9D56-4C0C-B92D-4C78C5706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17152"/>
              </p:ext>
            </p:extLst>
          </p:nvPr>
        </p:nvGraphicFramePr>
        <p:xfrm>
          <a:off x="5537529" y="754385"/>
          <a:ext cx="455694" cy="79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31" name="Object 32">
                        <a:extLst>
                          <a:ext uri="{FF2B5EF4-FFF2-40B4-BE49-F238E27FC236}">
                            <a16:creationId xmlns:a16="http://schemas.microsoft.com/office/drawing/2014/main" id="{46F3E65F-CB51-4181-BC51-70E5CF8EC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529" y="754385"/>
                        <a:ext cx="455694" cy="79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4">
            <a:extLst>
              <a:ext uri="{FF2B5EF4-FFF2-40B4-BE49-F238E27FC236}">
                <a16:creationId xmlns:a16="http://schemas.microsoft.com/office/drawing/2014/main" id="{26019BBE-DBA9-474B-B08C-5519E591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08501"/>
              </p:ext>
            </p:extLst>
          </p:nvPr>
        </p:nvGraphicFramePr>
        <p:xfrm>
          <a:off x="5552011" y="2056833"/>
          <a:ext cx="621722" cy="78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34" name="Object 44">
                        <a:extLst>
                          <a:ext uri="{FF2B5EF4-FFF2-40B4-BE49-F238E27FC236}">
                            <a16:creationId xmlns:a16="http://schemas.microsoft.com/office/drawing/2014/main" id="{9604CAE9-670A-4E59-8A33-9A0AAB76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011" y="2056833"/>
                        <a:ext cx="621722" cy="78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5">
            <a:extLst>
              <a:ext uri="{FF2B5EF4-FFF2-40B4-BE49-F238E27FC236}">
                <a16:creationId xmlns:a16="http://schemas.microsoft.com/office/drawing/2014/main" id="{3C330A9F-6E0E-407E-A87F-84C476C9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8584"/>
              </p:ext>
            </p:extLst>
          </p:nvPr>
        </p:nvGraphicFramePr>
        <p:xfrm>
          <a:off x="5674828" y="3288836"/>
          <a:ext cx="784218" cy="80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38" name="Object 45">
                        <a:extLst>
                          <a:ext uri="{FF2B5EF4-FFF2-40B4-BE49-F238E27FC236}">
                            <a16:creationId xmlns:a16="http://schemas.microsoft.com/office/drawing/2014/main" id="{B9AECBF9-0F50-44A8-AF5F-AE6524B08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828" y="3288836"/>
                        <a:ext cx="784218" cy="80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5">
            <a:extLst>
              <a:ext uri="{FF2B5EF4-FFF2-40B4-BE49-F238E27FC236}">
                <a16:creationId xmlns:a16="http://schemas.microsoft.com/office/drawing/2014/main" id="{65E4CCCF-CA9A-4449-AC13-27655E34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99"/>
                </a:solidFill>
              </a:rPr>
              <a:t>9mm =         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39" name="Object 1">
                        <a:extLst>
                          <a:ext uri="{FF2B5EF4-FFF2-40B4-BE49-F238E27FC236}">
                            <a16:creationId xmlns:a16="http://schemas.microsoft.com/office/drawing/2014/main" id="{6A27E150-DF14-4854-A902-0EE867422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/>
        </p:nvGraphicFramePr>
        <p:xfrm>
          <a:off x="1170000" y="627750"/>
          <a:ext cx="68040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2232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500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năm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432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bảy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77" y="3596634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chín</a:t>
            </a: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id="{1C6939E7-A698-4711-953F-95513F471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39804"/>
              </p:ext>
            </p:extLst>
          </p:nvPr>
        </p:nvGraphicFramePr>
        <p:xfrm>
          <a:off x="1464070" y="795003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84" name="Object 32">
                        <a:extLst>
                          <a:ext uri="{FF2B5EF4-FFF2-40B4-BE49-F238E27FC236}">
                            <a16:creationId xmlns:a16="http://schemas.microsoft.com/office/drawing/2014/main" id="{E422FE6C-9D56-4C0C-B92D-4C78C5706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070" y="795003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4">
            <a:extLst>
              <a:ext uri="{FF2B5EF4-FFF2-40B4-BE49-F238E27FC236}">
                <a16:creationId xmlns:a16="http://schemas.microsoft.com/office/drawing/2014/main" id="{8C1DA594-AF92-4DE6-A533-DFEDEFF9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2289"/>
              </p:ext>
            </p:extLst>
          </p:nvPr>
        </p:nvGraphicFramePr>
        <p:xfrm>
          <a:off x="1383674" y="2120909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85" name="Object 44">
                        <a:extLst>
                          <a:ext uri="{FF2B5EF4-FFF2-40B4-BE49-F238E27FC236}">
                            <a16:creationId xmlns:a16="http://schemas.microsoft.com/office/drawing/2014/main" id="{26019BBE-DBA9-474B-B08C-5519E5912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74" y="2120909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5">
            <a:extLst>
              <a:ext uri="{FF2B5EF4-FFF2-40B4-BE49-F238E27FC236}">
                <a16:creationId xmlns:a16="http://schemas.microsoft.com/office/drawing/2014/main" id="{0735DD6B-B9AF-47F0-A125-179AA2B65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15177"/>
              </p:ext>
            </p:extLst>
          </p:nvPr>
        </p:nvGraphicFramePr>
        <p:xfrm>
          <a:off x="1282522" y="3374198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355292" imgH="393359" progId="Equation.DSMT4">
                  <p:embed/>
                </p:oleObj>
              </mc:Choice>
              <mc:Fallback>
                <p:oleObj name="Equation" r:id="rId10" imgW="355292" imgH="393359" progId="Equation.DSMT4">
                  <p:embed/>
                  <p:pic>
                    <p:nvPicPr>
                      <p:cNvPr id="86" name="Object 45">
                        <a:extLst>
                          <a:ext uri="{FF2B5EF4-FFF2-40B4-BE49-F238E27FC236}">
                            <a16:creationId xmlns:a16="http://schemas.microsoft.com/office/drawing/2014/main" id="{3C330A9F-6E0E-407E-A87F-84C476C95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22" y="3374198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</TotalTime>
  <Words>539</Words>
  <Application>Microsoft Office PowerPoint</Application>
  <PresentationFormat>On-screen Show (16:9)</PresentationFormat>
  <Paragraphs>149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Arial</vt:lpstr>
      <vt:lpstr>Advent Pro Medium</vt:lpstr>
      <vt:lpstr>Times New Roman</vt:lpstr>
      <vt:lpstr>UTM Alexander</vt:lpstr>
      <vt:lpstr>UTM Aptima</vt:lpstr>
      <vt:lpstr>UTM Alberta Heavy</vt:lpstr>
      <vt:lpstr>HP001 5H</vt:lpstr>
      <vt:lpstr>UTM Bell</vt:lpstr>
      <vt:lpstr>Bebas Neue</vt:lpstr>
      <vt:lpstr>Happy Monkey</vt:lpstr>
      <vt:lpstr>Wingdings</vt:lpstr>
      <vt:lpstr>Cambria Math</vt:lpstr>
      <vt:lpstr>Roboto Condensed Light</vt:lpstr>
      <vt:lpstr>Math Subject for Elementary - 3rd Grade: Operations and Algebraic Thinking by Slidesgo</vt:lpstr>
      <vt:lpstr>Equation</vt:lpstr>
      <vt:lpstr>PowerPoint Presentation</vt:lpstr>
      <vt:lpstr>MỤC TIÊU</vt:lpstr>
      <vt:lpstr>KHỞI ĐỘNG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bạn học tốt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Nguyễn Thị Hoài</cp:lastModifiedBy>
  <cp:revision>38</cp:revision>
  <dcterms:modified xsi:type="dcterms:W3CDTF">2022-10-22T15:34:23Z</dcterms:modified>
</cp:coreProperties>
</file>